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8"/>
        <w:gridCol w:w="6486"/>
      </w:tblGrid>
      <w:tr w:rsidR="003333A4" w:rsidTr="00FC002A">
        <w:trPr>
          <w:trHeight w:val="1408"/>
        </w:trPr>
        <w:tc>
          <w:tcPr>
            <w:tcW w:w="3828" w:type="dxa"/>
          </w:tcPr>
          <w:p w:rsidR="003333A4" w:rsidRPr="003333A4" w:rsidRDefault="003333A4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SỞ GIÁO DỤC VÀ ĐÀO TẠO</w:t>
            </w:r>
          </w:p>
          <w:p w:rsidR="003333A4" w:rsidRDefault="003333A4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HÀ TĨNH</w:t>
            </w:r>
          </w:p>
          <w:p w:rsidR="007C7019" w:rsidRDefault="00C76F53" w:rsidP="007C7019">
            <w:pPr>
              <w:rPr>
                <w:rFonts w:ascii="Times New Roman" w:hAnsi="Times New Roman" w:cs="Times New Roman"/>
                <w:i/>
              </w:rPr>
            </w:pPr>
            <w:r w:rsidRPr="00C76F53">
              <w:rPr>
                <w:rFonts w:ascii="Times New Roman" w:hAnsi="Times New Roman" w:cs="Times New Roman"/>
                <w:b/>
                <w:noProof/>
                <w:sz w:val="26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6" type="#_x0000_t202" style="position:absolute;margin-left:7.45pt;margin-top:3pt;width:129.5pt;height:18.7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" fillcolor="white [3201]" strokeweight=".5pt">
                  <v:textbox>
                    <w:txbxContent>
                      <w:p w:rsidR="00DB4E73" w:rsidRPr="003333A4" w:rsidRDefault="00DB4E73" w:rsidP="007C7019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 w:rsidRPr="003333A4">
                          <w:rPr>
                            <w:rFonts w:ascii="Times New Roman" w:hAnsi="Times New Roman" w:cs="Times New Roman"/>
                            <w:b/>
                          </w:rPr>
                          <w:t>ĐỀ THI CHÍNH THỨ</w:t>
                        </w: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</w:p>
          <w:p w:rsidR="007C7019" w:rsidRDefault="007C7019" w:rsidP="007C7019">
            <w:pPr>
              <w:rPr>
                <w:rFonts w:ascii="Times New Roman" w:hAnsi="Times New Roman" w:cs="Times New Roman"/>
                <w:i/>
              </w:rPr>
            </w:pPr>
          </w:p>
          <w:p w:rsidR="003333A4" w:rsidRPr="00B871A9" w:rsidRDefault="007C7019" w:rsidP="001202D6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871A9">
              <w:rPr>
                <w:rFonts w:ascii="Times New Roman" w:hAnsi="Times New Roman" w:cs="Times New Roman"/>
              </w:rPr>
              <w:t>(Đề thi có 02 trang, gồm 10 câu)</w:t>
            </w:r>
          </w:p>
        </w:tc>
        <w:tc>
          <w:tcPr>
            <w:tcW w:w="6486" w:type="dxa"/>
          </w:tcPr>
          <w:p w:rsidR="003333A4" w:rsidRPr="003333A4" w:rsidRDefault="003333A4" w:rsidP="003333A4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KÌ THI CHỌN HỌC SINH GIỎI TỈNH LỚP 12 THPT NĂM HỌC 2016-2017</w:t>
            </w:r>
          </w:p>
          <w:p w:rsidR="003333A4" w:rsidRPr="003333A4" w:rsidRDefault="003333A4" w:rsidP="001202D6">
            <w:pPr>
              <w:spacing w:before="120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B452B1">
              <w:rPr>
                <w:rFonts w:ascii="Times New Roman" w:hAnsi="Times New Roman" w:cs="Times New Roman"/>
                <w:sz w:val="26"/>
                <w:szCs w:val="24"/>
              </w:rPr>
              <w:t>Môn thi</w:t>
            </w: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: HÓA HỌC</w:t>
            </w:r>
          </w:p>
          <w:p w:rsidR="003333A4" w:rsidRPr="00B871A9" w:rsidRDefault="003333A4" w:rsidP="001202D6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871A9">
              <w:rPr>
                <w:rFonts w:ascii="Times New Roman" w:hAnsi="Times New Roman" w:cs="Times New Roman"/>
                <w:sz w:val="26"/>
                <w:szCs w:val="24"/>
              </w:rPr>
              <w:t>Thời gian làm bài:</w:t>
            </w:r>
            <w:r w:rsidRPr="00B871A9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 180</w:t>
            </w:r>
            <w:r w:rsidRPr="00B871A9">
              <w:rPr>
                <w:rFonts w:ascii="Times New Roman" w:hAnsi="Times New Roman" w:cs="Times New Roman"/>
                <w:sz w:val="26"/>
                <w:szCs w:val="24"/>
              </w:rPr>
              <w:t xml:space="preserve"> phút</w:t>
            </w:r>
          </w:p>
        </w:tc>
      </w:tr>
    </w:tbl>
    <w:p w:rsidR="003333A4" w:rsidRPr="00BC7C56" w:rsidRDefault="003333A4" w:rsidP="00731D63">
      <w:pPr>
        <w:spacing w:after="0" w:line="240" w:lineRule="auto"/>
        <w:rPr>
          <w:rFonts w:ascii="Times New Roman" w:hAnsi="Times New Roman" w:cs="Times New Roman"/>
          <w:b/>
          <w:szCs w:val="24"/>
        </w:rPr>
      </w:pPr>
    </w:p>
    <w:p w:rsidR="006568AC" w:rsidRPr="000C031E" w:rsidRDefault="009733B6" w:rsidP="00731D6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1:</w:t>
      </w:r>
    </w:p>
    <w:p w:rsidR="00731D63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9733B6" w:rsidRPr="000C031E">
        <w:rPr>
          <w:rFonts w:ascii="Times New Roman" w:hAnsi="Times New Roman" w:cs="Times New Roman"/>
          <w:sz w:val="24"/>
          <w:szCs w:val="24"/>
        </w:rPr>
        <w:t xml:space="preserve">X là hợp chất của nhôm với nguyên tố Y. Đốt cháy X trong lượng oxi vừa đủ thu được oxit nhôm và khí Z, tỷ khối của Z so với metan bằng 4,0. </w:t>
      </w:r>
    </w:p>
    <w:p w:rsidR="009733B6" w:rsidRPr="000C031E" w:rsidRDefault="009733B6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Hòa tan hoàn toàn 3,0 gam X trong 100 ml dung dịch NaOH 1,4M, các phản ứng xảy ra hoàn toàn</w:t>
      </w:r>
      <w:r w:rsidR="006F58D1">
        <w:rPr>
          <w:rFonts w:ascii="Times New Roman" w:hAnsi="Times New Roman" w:cs="Times New Roman"/>
          <w:sz w:val="24"/>
          <w:szCs w:val="24"/>
        </w:rPr>
        <w:t>,</w:t>
      </w:r>
      <w:r w:rsidRPr="000C031E">
        <w:rPr>
          <w:rFonts w:ascii="Times New Roman" w:hAnsi="Times New Roman" w:cs="Times New Roman"/>
          <w:sz w:val="24"/>
          <w:szCs w:val="24"/>
        </w:rPr>
        <w:t xml:space="preserve"> thu được dung dịch A và kết tủa B. Dung dịch A tác dụng vừa đủ với m gam Br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.</w:t>
      </w:r>
    </w:p>
    <w:p w:rsidR="00C26DF3" w:rsidRPr="000C031E" w:rsidRDefault="00B1208F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</w:t>
      </w:r>
      <w:r w:rsidR="00B522F4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B85500">
        <w:rPr>
          <w:rFonts w:ascii="Times New Roman" w:hAnsi="Times New Roman" w:cs="Times New Roman"/>
          <w:sz w:val="24"/>
          <w:szCs w:val="24"/>
        </w:rPr>
        <w:t>Tính n</w:t>
      </w:r>
      <w:r w:rsidR="009733B6" w:rsidRPr="000C031E">
        <w:rPr>
          <w:rFonts w:ascii="Times New Roman" w:hAnsi="Times New Roman" w:cs="Times New Roman"/>
          <w:sz w:val="24"/>
          <w:szCs w:val="24"/>
        </w:rPr>
        <w:t>ồng độ mol các chất có trong A</w:t>
      </w:r>
      <w:r w:rsidR="00C26DF3" w:rsidRPr="000C031E">
        <w:rPr>
          <w:rFonts w:ascii="Times New Roman" w:hAnsi="Times New Roman" w:cs="Times New Roman"/>
          <w:sz w:val="24"/>
          <w:szCs w:val="24"/>
        </w:rPr>
        <w:t>.</w:t>
      </w:r>
    </w:p>
    <w:p w:rsidR="009733B6" w:rsidRPr="000C031E" w:rsidRDefault="00B1208F" w:rsidP="00731D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</w:t>
      </w:r>
      <w:r w:rsidR="00C26DF3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B85500">
        <w:rPr>
          <w:rFonts w:ascii="Times New Roman" w:hAnsi="Times New Roman" w:cs="Times New Roman"/>
          <w:sz w:val="24"/>
          <w:szCs w:val="24"/>
        </w:rPr>
        <w:t>Tính k</w:t>
      </w:r>
      <w:r w:rsidR="006B69B6" w:rsidRPr="000C031E">
        <w:rPr>
          <w:rFonts w:ascii="Times New Roman" w:hAnsi="Times New Roman" w:cs="Times New Roman"/>
          <w:sz w:val="24"/>
          <w:szCs w:val="24"/>
        </w:rPr>
        <w:t>hối lượng kết tủa B</w:t>
      </w:r>
      <w:r w:rsidR="00C26DF3" w:rsidRPr="000C031E">
        <w:rPr>
          <w:rFonts w:ascii="Times New Roman" w:hAnsi="Times New Roman" w:cs="Times New Roman"/>
          <w:sz w:val="24"/>
          <w:szCs w:val="24"/>
        </w:rPr>
        <w:t>.</w:t>
      </w:r>
    </w:p>
    <w:p w:rsidR="006B69B6" w:rsidRPr="000C031E" w:rsidRDefault="00B1208F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3.</w:t>
      </w:r>
      <w:r w:rsidR="00B85500">
        <w:rPr>
          <w:rFonts w:ascii="Times New Roman" w:hAnsi="Times New Roman" w:cs="Times New Roman"/>
          <w:sz w:val="24"/>
          <w:szCs w:val="24"/>
        </w:rPr>
        <w:t>Tính</w:t>
      </w:r>
      <w:r w:rsidR="00C26DF3" w:rsidRPr="000C031E">
        <w:rPr>
          <w:rFonts w:ascii="Times New Roman" w:hAnsi="Times New Roman" w:cs="Times New Roman"/>
          <w:sz w:val="24"/>
          <w:szCs w:val="24"/>
        </w:rPr>
        <w:t xml:space="preserve"> m.</w:t>
      </w:r>
    </w:p>
    <w:p w:rsidR="002118F9" w:rsidRPr="00BC7C56" w:rsidRDefault="002118F9" w:rsidP="009733B6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6568AC" w:rsidRPr="000C031E" w:rsidRDefault="003D4A87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2:</w:t>
      </w:r>
    </w:p>
    <w:p w:rsidR="006B69B6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B69B6" w:rsidRPr="000C031E">
        <w:rPr>
          <w:rFonts w:ascii="Times New Roman" w:hAnsi="Times New Roman" w:cs="Times New Roman"/>
          <w:sz w:val="24"/>
          <w:szCs w:val="24"/>
        </w:rPr>
        <w:t>Cho hỗn hợp bột gồm 54,8 gam kim loại Ba và lượng vừa đủ NH</w:t>
      </w:r>
      <w:r w:rsidR="006B69B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B69B6" w:rsidRPr="000C031E">
        <w:rPr>
          <w:rFonts w:ascii="Times New Roman" w:hAnsi="Times New Roman" w:cs="Times New Roman"/>
          <w:sz w:val="24"/>
          <w:szCs w:val="24"/>
        </w:rPr>
        <w:t>NO</w:t>
      </w:r>
      <w:r w:rsidR="006B69B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vào bình chân không</w:t>
      </w:r>
      <w:r w:rsidR="003D4A87" w:rsidRPr="000C031E">
        <w:rPr>
          <w:rFonts w:ascii="Times New Roman" w:hAnsi="Times New Roman" w:cs="Times New Roman"/>
          <w:sz w:val="24"/>
          <w:szCs w:val="24"/>
        </w:rPr>
        <w:t>,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rồi nung nóng đến khi phản ứng xảy ra hoàn toàn, thu được hỗn hợp sản phẩm (hỗn hợp X) chỉ gồm 3 hợp chất của bari. Cho X tan </w:t>
      </w:r>
      <w:r w:rsidR="006F58D1">
        <w:rPr>
          <w:rFonts w:ascii="Times New Roman" w:hAnsi="Times New Roman" w:cs="Times New Roman"/>
          <w:sz w:val="24"/>
          <w:szCs w:val="24"/>
        </w:rPr>
        <w:t>hết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trong lượng nước dư</w:t>
      </w:r>
      <w:r w:rsidR="006F58D1">
        <w:rPr>
          <w:rFonts w:ascii="Times New Roman" w:hAnsi="Times New Roman" w:cs="Times New Roman"/>
          <w:sz w:val="24"/>
          <w:szCs w:val="24"/>
        </w:rPr>
        <w:t>,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thu được hỗn hợp khí Y và dung dịch Z.</w:t>
      </w:r>
    </w:p>
    <w:p w:rsidR="006B69B6" w:rsidRPr="000C031E" w:rsidRDefault="00B1208F" w:rsidP="009733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</w:t>
      </w:r>
      <w:r w:rsidR="006B69B6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E75DF7" w:rsidRPr="000C031E">
        <w:rPr>
          <w:rFonts w:ascii="Times New Roman" w:hAnsi="Times New Roman" w:cs="Times New Roman"/>
          <w:sz w:val="24"/>
          <w:szCs w:val="24"/>
        </w:rPr>
        <w:t>V</w:t>
      </w:r>
      <w:r w:rsidR="006B69B6" w:rsidRPr="000C031E">
        <w:rPr>
          <w:rFonts w:ascii="Times New Roman" w:hAnsi="Times New Roman" w:cs="Times New Roman"/>
          <w:sz w:val="24"/>
          <w:szCs w:val="24"/>
        </w:rPr>
        <w:t>iết phương trình</w:t>
      </w:r>
      <w:r w:rsidR="00E75DF7" w:rsidRPr="000C031E">
        <w:rPr>
          <w:rFonts w:ascii="Times New Roman" w:hAnsi="Times New Roman" w:cs="Times New Roman"/>
          <w:sz w:val="24"/>
          <w:szCs w:val="24"/>
        </w:rPr>
        <w:t xml:space="preserve"> các</w:t>
      </w:r>
      <w:r w:rsidR="006B69B6" w:rsidRPr="000C031E">
        <w:rPr>
          <w:rFonts w:ascii="Times New Roman" w:hAnsi="Times New Roman" w:cs="Times New Roman"/>
          <w:sz w:val="24"/>
          <w:szCs w:val="24"/>
        </w:rPr>
        <w:t xml:space="preserve"> phản ứng xả</w:t>
      </w:r>
      <w:r w:rsidR="00110E81">
        <w:rPr>
          <w:rFonts w:ascii="Times New Roman" w:hAnsi="Times New Roman" w:cs="Times New Roman"/>
          <w:sz w:val="24"/>
          <w:szCs w:val="24"/>
        </w:rPr>
        <w:t>y ra</w:t>
      </w:r>
      <w:r w:rsidR="006B69B6" w:rsidRPr="000C031E">
        <w:rPr>
          <w:rFonts w:ascii="Times New Roman" w:hAnsi="Times New Roman" w:cs="Times New Roman"/>
          <w:sz w:val="24"/>
          <w:szCs w:val="24"/>
        </w:rPr>
        <w:t>.</w:t>
      </w:r>
    </w:p>
    <w:p w:rsidR="009733B6" w:rsidRPr="000C031E" w:rsidRDefault="00B1208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</w:t>
      </w:r>
      <w:r w:rsidR="006B69B6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A32C08" w:rsidRPr="000C031E">
        <w:rPr>
          <w:rFonts w:ascii="Times New Roman" w:hAnsi="Times New Roman" w:cs="Times New Roman"/>
          <w:sz w:val="24"/>
          <w:szCs w:val="24"/>
        </w:rPr>
        <w:t xml:space="preserve"> Cho toàn bộ hỗn hợp Y vào bình kín(có xúc tác thích hợp) rồi nung bình một thời gian, giữ nguyên nhiệt độ khi nung thì thấy áp suất trong bình tăng 20% so với áp suất trướ</w:t>
      </w:r>
      <w:r w:rsidR="00C821CF" w:rsidRPr="000C031E">
        <w:rPr>
          <w:rFonts w:ascii="Times New Roman" w:hAnsi="Times New Roman" w:cs="Times New Roman"/>
          <w:sz w:val="24"/>
          <w:szCs w:val="24"/>
        </w:rPr>
        <w:t>c khi phản ứng</w:t>
      </w:r>
      <w:r w:rsidR="00A32C08" w:rsidRPr="000C031E">
        <w:rPr>
          <w:rFonts w:ascii="Times New Roman" w:hAnsi="Times New Roman" w:cs="Times New Roman"/>
          <w:sz w:val="24"/>
          <w:szCs w:val="24"/>
        </w:rPr>
        <w:t>. Tính phần trăm theo thể tích các khí trong hỗn hợp sau khi nung.</w:t>
      </w:r>
    </w:p>
    <w:p w:rsidR="00A32C08" w:rsidRPr="000C031E" w:rsidRDefault="00B1208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3</w:t>
      </w:r>
      <w:r w:rsidR="00A32C08" w:rsidRPr="000C031E">
        <w:rPr>
          <w:rFonts w:ascii="Times New Roman" w:hAnsi="Times New Roman" w:cs="Times New Roman"/>
          <w:b/>
          <w:sz w:val="24"/>
          <w:szCs w:val="24"/>
        </w:rPr>
        <w:t>.</w:t>
      </w:r>
      <w:r w:rsidR="00F72716" w:rsidRPr="000C031E">
        <w:rPr>
          <w:rFonts w:ascii="Times New Roman" w:hAnsi="Times New Roman" w:cs="Times New Roman"/>
          <w:sz w:val="24"/>
          <w:szCs w:val="24"/>
        </w:rPr>
        <w:t>Trộn dung dịch Z ở trên với 200 ml dung dịch hỗn hợp Al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72716" w:rsidRPr="000C031E">
        <w:rPr>
          <w:rFonts w:ascii="Times New Roman" w:hAnsi="Times New Roman" w:cs="Times New Roman"/>
          <w:sz w:val="24"/>
          <w:szCs w:val="24"/>
        </w:rPr>
        <w:t>(SO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72716" w:rsidRPr="000C031E">
        <w:rPr>
          <w:rFonts w:ascii="Times New Roman" w:hAnsi="Times New Roman" w:cs="Times New Roman"/>
          <w:sz w:val="24"/>
          <w:szCs w:val="24"/>
        </w:rPr>
        <w:t>)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72716" w:rsidRPr="000C031E">
        <w:rPr>
          <w:rFonts w:ascii="Times New Roman" w:hAnsi="Times New Roman" w:cs="Times New Roman"/>
          <w:sz w:val="24"/>
          <w:szCs w:val="24"/>
        </w:rPr>
        <w:t xml:space="preserve"> 1M và NaHSO</w:t>
      </w:r>
      <w:r w:rsidR="00F72716"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72716" w:rsidRPr="000C031E">
        <w:rPr>
          <w:rFonts w:ascii="Times New Roman" w:hAnsi="Times New Roman" w:cs="Times New Roman"/>
          <w:sz w:val="24"/>
          <w:szCs w:val="24"/>
        </w:rPr>
        <w:t xml:space="preserve"> 1,5M, kết thúc các phản ứng thu được m gam kết tủa. Tính m?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286236" w:rsidRPr="000C031E" w:rsidRDefault="00286236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3:</w:t>
      </w:r>
    </w:p>
    <w:p w:rsidR="00286236" w:rsidRPr="000C031E" w:rsidRDefault="00C821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286236" w:rsidRPr="000C031E">
        <w:rPr>
          <w:rFonts w:ascii="Times New Roman" w:hAnsi="Times New Roman" w:cs="Times New Roman"/>
          <w:sz w:val="24"/>
          <w:szCs w:val="24"/>
        </w:rPr>
        <w:t xml:space="preserve">Hòa </w:t>
      </w:r>
      <w:r w:rsidR="00CF61FC" w:rsidRPr="000C031E">
        <w:rPr>
          <w:rFonts w:ascii="Times New Roman" w:hAnsi="Times New Roman" w:cs="Times New Roman"/>
          <w:sz w:val="24"/>
          <w:szCs w:val="24"/>
        </w:rPr>
        <w:t>tan hoàn toàn 3,6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CF61FC" w:rsidRPr="000C031E">
        <w:rPr>
          <w:rFonts w:ascii="Times New Roman" w:hAnsi="Times New Roman" w:cs="Times New Roman"/>
          <w:sz w:val="24"/>
          <w:szCs w:val="24"/>
        </w:rPr>
        <w:t xml:space="preserve"> gam Mg trong 5</w:t>
      </w:r>
      <w:r w:rsidR="00286236" w:rsidRPr="000C031E">
        <w:rPr>
          <w:rFonts w:ascii="Times New Roman" w:hAnsi="Times New Roman" w:cs="Times New Roman"/>
          <w:sz w:val="24"/>
          <w:szCs w:val="24"/>
        </w:rPr>
        <w:t>00 ml dung dịch HNO</w:t>
      </w:r>
      <w:r w:rsidR="0028623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21B40" w:rsidRPr="000C031E">
        <w:rPr>
          <w:rFonts w:ascii="Times New Roman" w:hAnsi="Times New Roman" w:cs="Times New Roman"/>
          <w:sz w:val="24"/>
          <w:szCs w:val="24"/>
        </w:rPr>
        <w:t xml:space="preserve"> 0,8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221B40" w:rsidRPr="000C031E">
        <w:rPr>
          <w:rFonts w:ascii="Times New Roman" w:hAnsi="Times New Roman" w:cs="Times New Roman"/>
          <w:sz w:val="24"/>
          <w:szCs w:val="24"/>
        </w:rPr>
        <w:t>M</w:t>
      </w:r>
      <w:r w:rsidR="00286236" w:rsidRPr="000C031E">
        <w:rPr>
          <w:rFonts w:ascii="Times New Roman" w:hAnsi="Times New Roman" w:cs="Times New Roman"/>
          <w:sz w:val="24"/>
          <w:szCs w:val="24"/>
        </w:rPr>
        <w:t>, phản ứng kết thúc thu được 448 ml một khí X (ở đktc) và dung dịch Y có khối lượng lớn hơn khối lượng dung dịch HNO</w:t>
      </w:r>
      <w:r w:rsidR="00286236" w:rsidRPr="000C03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6236" w:rsidRPr="000C031E">
        <w:rPr>
          <w:rFonts w:ascii="Times New Roman" w:hAnsi="Times New Roman" w:cs="Times New Roman"/>
          <w:sz w:val="24"/>
          <w:szCs w:val="24"/>
        </w:rPr>
        <w:t xml:space="preserve"> ban đầu là 3,04 gam. Để phản ứng hết với các chất trong Y cần vừa đủ V ml dung dịch NaOH </w:t>
      </w:r>
      <w:r w:rsidRPr="000C031E">
        <w:rPr>
          <w:rFonts w:ascii="Times New Roman" w:hAnsi="Times New Roman" w:cs="Times New Roman"/>
          <w:sz w:val="24"/>
          <w:szCs w:val="24"/>
        </w:rPr>
        <w:t>2</w:t>
      </w:r>
      <w:r w:rsidR="00104E26">
        <w:rPr>
          <w:rFonts w:ascii="Times New Roman" w:hAnsi="Times New Roman" w:cs="Times New Roman"/>
          <w:sz w:val="24"/>
          <w:szCs w:val="24"/>
        </w:rPr>
        <w:t>,00</w:t>
      </w:r>
      <w:r w:rsidRPr="000C031E">
        <w:rPr>
          <w:rFonts w:ascii="Times New Roman" w:hAnsi="Times New Roman" w:cs="Times New Roman"/>
          <w:sz w:val="24"/>
          <w:szCs w:val="24"/>
        </w:rPr>
        <w:t>M. Tính V?</w:t>
      </w:r>
    </w:p>
    <w:p w:rsidR="00731D63" w:rsidRPr="000C031E" w:rsidRDefault="00C821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="000E1F1D" w:rsidRPr="000C031E">
        <w:rPr>
          <w:rFonts w:ascii="Times New Roman" w:hAnsi="Times New Roman" w:cs="Times New Roman"/>
          <w:sz w:val="24"/>
          <w:szCs w:val="24"/>
        </w:rPr>
        <w:t>Đốt cháy hoàn toàn 0,7</w:t>
      </w:r>
      <w:r w:rsidR="003A4143" w:rsidRPr="000C031E">
        <w:rPr>
          <w:rFonts w:ascii="Times New Roman" w:hAnsi="Times New Roman" w:cs="Times New Roman"/>
          <w:sz w:val="24"/>
          <w:szCs w:val="24"/>
        </w:rPr>
        <w:t>2 gam cacbon trong oxi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ở nhiệt độ thích hợp, phản ứng </w:t>
      </w:r>
      <w:r w:rsidR="005F5B82" w:rsidRPr="000C031E">
        <w:rPr>
          <w:rFonts w:ascii="Times New Roman" w:hAnsi="Times New Roman" w:cs="Times New Roman"/>
          <w:sz w:val="24"/>
          <w:szCs w:val="24"/>
        </w:rPr>
        <w:t>kết thúc,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thu được hỗn hợp X ( gồm hai khí), tỷ khố</w:t>
      </w:r>
      <w:r w:rsidR="00F727F9" w:rsidRPr="000C031E">
        <w:rPr>
          <w:rFonts w:ascii="Times New Roman" w:hAnsi="Times New Roman" w:cs="Times New Roman"/>
          <w:sz w:val="24"/>
          <w:szCs w:val="24"/>
        </w:rPr>
        <w:t xml:space="preserve">i </w:t>
      </w:r>
      <w:r w:rsidR="000E1F1D" w:rsidRPr="000C031E">
        <w:rPr>
          <w:rFonts w:ascii="Times New Roman" w:hAnsi="Times New Roman" w:cs="Times New Roman"/>
          <w:sz w:val="24"/>
          <w:szCs w:val="24"/>
        </w:rPr>
        <w:t>của X so với H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bằng 20,5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. Cho từ từ đến hết lượng khí X trên lội vào 100 ml dung dịch hỗn hợp gồm NaOH </w:t>
      </w:r>
      <w:r w:rsidR="00392D04" w:rsidRPr="000C031E">
        <w:rPr>
          <w:rFonts w:ascii="Times New Roman" w:hAnsi="Times New Roman" w:cs="Times New Roman"/>
          <w:sz w:val="24"/>
          <w:szCs w:val="24"/>
        </w:rPr>
        <w:t>0,9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>M và BaCl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0,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1F1D" w:rsidRPr="000C031E">
        <w:rPr>
          <w:rFonts w:ascii="Times New Roman" w:hAnsi="Times New Roman" w:cs="Times New Roman"/>
          <w:sz w:val="24"/>
          <w:szCs w:val="24"/>
        </w:rPr>
        <w:t>M, thu được kết tủa. Hãy vẽ đồ thị biểu diễn sự phụ thuộc của khối lượng kết tủa theo số mol CO</w:t>
      </w:r>
      <w:r w:rsidR="000E1F1D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E1F1D" w:rsidRPr="000C031E">
        <w:rPr>
          <w:rFonts w:ascii="Times New Roman" w:hAnsi="Times New Roman" w:cs="Times New Roman"/>
          <w:sz w:val="24"/>
          <w:szCs w:val="24"/>
        </w:rPr>
        <w:t xml:space="preserve"> có trong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F727F9" w:rsidRPr="000C031E" w:rsidRDefault="00F727F9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 xml:space="preserve">Câu 4: </w:t>
      </w:r>
    </w:p>
    <w:p w:rsidR="00123A20" w:rsidRPr="000C031E" w:rsidRDefault="00123A20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hỗn hợp X gồm m gam một oxit sắt và 1,28 gam bột Cu vào dung dịch 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S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031E">
        <w:rPr>
          <w:rFonts w:ascii="Times New Roman" w:hAnsi="Times New Roman" w:cs="Times New Roman"/>
          <w:sz w:val="24"/>
          <w:szCs w:val="24"/>
        </w:rPr>
        <w:t xml:space="preserve"> loãng, dư, sau khi các chất rắn tan hết thu được dung dịch X. Dung dịch X làm mất màu vừa hết 200 ml dung dịch KMn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031E">
        <w:rPr>
          <w:rFonts w:ascii="Times New Roman" w:hAnsi="Times New Roman" w:cs="Times New Roman"/>
          <w:sz w:val="24"/>
          <w:szCs w:val="24"/>
        </w:rPr>
        <w:t xml:space="preserve"> 0,1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>M. Tính m?</w:t>
      </w:r>
    </w:p>
    <w:p w:rsidR="000E732E" w:rsidRPr="000C031E" w:rsidRDefault="00123A20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Điện phân (điện cực trơ,</w:t>
      </w:r>
      <w:r w:rsidR="00A5377E">
        <w:rPr>
          <w:rFonts w:ascii="Times New Roman" w:hAnsi="Times New Roman" w:cs="Times New Roman"/>
          <w:sz w:val="24"/>
          <w:szCs w:val="24"/>
        </w:rPr>
        <w:t xml:space="preserve"> có</w:t>
      </w:r>
      <w:r w:rsidRPr="000C031E">
        <w:rPr>
          <w:rFonts w:ascii="Times New Roman" w:hAnsi="Times New Roman" w:cs="Times New Roman"/>
          <w:sz w:val="24"/>
          <w:szCs w:val="24"/>
        </w:rPr>
        <w:t xml:space="preserve"> màng ngăn xốp) 100 ml dung dịch hỗn hợp CuS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E732E" w:rsidRPr="000C031E">
        <w:rPr>
          <w:rFonts w:ascii="Times New Roman" w:hAnsi="Times New Roman" w:cs="Times New Roman"/>
          <w:sz w:val="24"/>
          <w:szCs w:val="24"/>
        </w:rPr>
        <w:t>1,0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M </w:t>
      </w:r>
      <w:r w:rsidRPr="000C031E">
        <w:rPr>
          <w:rFonts w:ascii="Times New Roman" w:hAnsi="Times New Roman" w:cs="Times New Roman"/>
          <w:sz w:val="24"/>
          <w:szCs w:val="24"/>
        </w:rPr>
        <w:t>và NaCl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 C</w:t>
      </w:r>
      <w:r w:rsidR="000E732E" w:rsidRPr="000C031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0C031E">
        <w:rPr>
          <w:rFonts w:ascii="Times New Roman" w:hAnsi="Times New Roman" w:cs="Times New Roman"/>
          <w:sz w:val="24"/>
          <w:szCs w:val="24"/>
        </w:rPr>
        <w:t xml:space="preserve"> với dòng điệ</w:t>
      </w:r>
      <w:r w:rsidR="000E732E" w:rsidRPr="000C031E">
        <w:rPr>
          <w:rFonts w:ascii="Times New Roman" w:hAnsi="Times New Roman" w:cs="Times New Roman"/>
          <w:sz w:val="24"/>
          <w:szCs w:val="24"/>
        </w:rPr>
        <w:t xml:space="preserve">n </w:t>
      </w:r>
      <w:r w:rsidRPr="000C031E">
        <w:rPr>
          <w:rFonts w:ascii="Times New Roman" w:hAnsi="Times New Roman" w:cs="Times New Roman"/>
          <w:sz w:val="24"/>
          <w:szCs w:val="24"/>
        </w:rPr>
        <w:t>có cường độ 5,0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 xml:space="preserve"> A, trong thờ</w:t>
      </w:r>
      <w:r w:rsidR="000E732E" w:rsidRPr="000C031E">
        <w:rPr>
          <w:rFonts w:ascii="Times New Roman" w:hAnsi="Times New Roman" w:cs="Times New Roman"/>
          <w:sz w:val="24"/>
          <w:szCs w:val="24"/>
        </w:rPr>
        <w:t>i gian t giây</w:t>
      </w:r>
      <w:r w:rsidRPr="000C031E">
        <w:rPr>
          <w:rFonts w:ascii="Times New Roman" w:hAnsi="Times New Roman" w:cs="Times New Roman"/>
          <w:sz w:val="24"/>
          <w:szCs w:val="24"/>
        </w:rPr>
        <w:t>, thu được dung dịch X</w:t>
      </w:r>
      <w:r w:rsidR="00C93A50">
        <w:rPr>
          <w:rFonts w:ascii="Times New Roman" w:hAnsi="Times New Roman" w:cs="Times New Roman"/>
          <w:sz w:val="24"/>
          <w:szCs w:val="24"/>
        </w:rPr>
        <w:t>. D</w:t>
      </w:r>
      <w:r w:rsidR="000E732E" w:rsidRPr="000C031E">
        <w:rPr>
          <w:rFonts w:ascii="Times New Roman" w:hAnsi="Times New Roman" w:cs="Times New Roman"/>
          <w:sz w:val="24"/>
          <w:szCs w:val="24"/>
        </w:rPr>
        <w:t>ung dịch X</w:t>
      </w:r>
      <w:r w:rsidRPr="000C031E">
        <w:rPr>
          <w:rFonts w:ascii="Times New Roman" w:hAnsi="Times New Roman" w:cs="Times New Roman"/>
          <w:sz w:val="24"/>
          <w:szCs w:val="24"/>
        </w:rPr>
        <w:t xml:space="preserve"> phản ứng được tối đa với 1,12 lít 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S (ở đktc). </w:t>
      </w:r>
      <w:r w:rsidR="00C93A50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C93A50" w:rsidRPr="000C031E">
        <w:rPr>
          <w:rFonts w:ascii="Times New Roman" w:hAnsi="Times New Roman" w:cs="Times New Roman"/>
          <w:sz w:val="24"/>
          <w:szCs w:val="24"/>
        </w:rPr>
        <w:t>hiệu suất điện phân 100%</w:t>
      </w:r>
      <w:r w:rsidR="00C93A50">
        <w:rPr>
          <w:rFonts w:ascii="Times New Roman" w:hAnsi="Times New Roman" w:cs="Times New Roman"/>
          <w:sz w:val="24"/>
          <w:szCs w:val="24"/>
        </w:rPr>
        <w:t xml:space="preserve"> và quá trình điện phân không làm thay đổi thể tích dung dịch.</w:t>
      </w:r>
    </w:p>
    <w:p w:rsidR="000E732E" w:rsidRPr="000C031E" w:rsidRDefault="000E732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a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biết thứ tự các ion và phân tử bị điện phân ở mỗi điện cực?</w:t>
      </w:r>
    </w:p>
    <w:p w:rsidR="00862D4E" w:rsidRPr="00EF6077" w:rsidRDefault="000E732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Tính giá trị của C</w:t>
      </w:r>
      <w:r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M</w:t>
      </w:r>
      <w:r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và t?</w:t>
      </w:r>
    </w:p>
    <w:p w:rsidR="002118F9" w:rsidRPr="00EF6077" w:rsidRDefault="002118F9" w:rsidP="00123A20">
      <w:pPr>
        <w:spacing w:after="0" w:line="240" w:lineRule="auto"/>
        <w:rPr>
          <w:rFonts w:ascii="Times New Roman" w:hAnsi="Times New Roman" w:cs="Times New Roman"/>
          <w:b/>
          <w:sz w:val="20"/>
          <w:szCs w:val="24"/>
          <w:lang w:val="fr-FR"/>
        </w:rPr>
      </w:pPr>
    </w:p>
    <w:p w:rsidR="00862D4E" w:rsidRPr="00EF6077" w:rsidRDefault="00862D4E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Câu 5:</w:t>
      </w:r>
    </w:p>
    <w:p w:rsidR="00123A20" w:rsidRPr="00EF6077" w:rsidRDefault="007F36CF" w:rsidP="00123A2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F6077">
        <w:rPr>
          <w:rFonts w:ascii="Times New Roman" w:hAnsi="Times New Roman" w:cs="Times New Roman"/>
          <w:b/>
          <w:sz w:val="24"/>
          <w:szCs w:val="24"/>
          <w:lang w:val="fr-FR"/>
        </w:rPr>
        <w:t>1.</w:t>
      </w:r>
      <w:r w:rsidR="00862D4E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Đốt cháy hoàn toàn </w:t>
      </w:r>
      <w:r w:rsidR="00BC518A" w:rsidRPr="00EF6077">
        <w:rPr>
          <w:rFonts w:ascii="Times New Roman" w:hAnsi="Times New Roman" w:cs="Times New Roman"/>
          <w:sz w:val="24"/>
          <w:szCs w:val="24"/>
          <w:lang w:val="fr-FR"/>
        </w:rPr>
        <w:t>m gam</w:t>
      </w:r>
      <w:r w:rsidR="005E0C32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một 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hidrocacbon X cần vừa đủ 24,64 lít O</w:t>
      </w:r>
      <w:r w:rsidR="00F959CB"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(đktc), phản ứng kết thúc thu được 14,4</w:t>
      </w:r>
      <w:r w:rsidR="00104E26" w:rsidRPr="00EF6077">
        <w:rPr>
          <w:rFonts w:ascii="Times New Roman" w:hAnsi="Times New Roman" w:cs="Times New Roman"/>
          <w:sz w:val="24"/>
          <w:szCs w:val="24"/>
          <w:lang w:val="fr-FR"/>
        </w:rPr>
        <w:t>0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gam H</w:t>
      </w:r>
      <w:r w:rsidR="00F959CB" w:rsidRPr="00EF607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>O. Từ X</w:t>
      </w:r>
      <w:r w:rsidR="00302104" w:rsidRPr="00EF6077">
        <w:rPr>
          <w:rFonts w:ascii="Times New Roman" w:hAnsi="Times New Roman" w:cs="Times New Roman"/>
          <w:sz w:val="24"/>
          <w:szCs w:val="24"/>
          <w:lang w:val="fr-FR"/>
        </w:rPr>
        <w:t>,</w:t>
      </w:r>
      <w:r w:rsidR="00F959CB" w:rsidRPr="00EF6077">
        <w:rPr>
          <w:rFonts w:ascii="Times New Roman" w:hAnsi="Times New Roman" w:cs="Times New Roman"/>
          <w:sz w:val="24"/>
          <w:szCs w:val="24"/>
          <w:lang w:val="fr-FR"/>
        </w:rPr>
        <w:t xml:space="preserve"> thực hiện sơ đồ các phản ứng sau: </w:t>
      </w:r>
    </w:p>
    <w:p w:rsidR="000C3D70" w:rsidRPr="000C031E" w:rsidRDefault="00FD5DCB" w:rsidP="00123A20">
      <w:pPr>
        <w:spacing w:after="0" w:line="240" w:lineRule="auto"/>
        <w:rPr>
          <w:position w:val="-18"/>
        </w:rPr>
      </w:pPr>
      <w:r w:rsidRPr="000C031E">
        <w:rPr>
          <w:position w:val="-18"/>
        </w:rPr>
        <w:object w:dxaOrig="8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45pt;height:23.1pt" o:ole="">
            <v:imagedata r:id="rId8" o:title=""/>
          </v:shape>
          <o:OLEObject Type="Embed" ProgID="Equation.DSMT4" ShapeID="_x0000_i1025" DrawAspect="Content" ObjectID="_1543240757" r:id="rId9"/>
        </w:object>
      </w:r>
    </w:p>
    <w:p w:rsidR="007F36CF" w:rsidRPr="000C031E" w:rsidRDefault="000C3D70" w:rsidP="00123A20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ãy xác định </w:t>
      </w:r>
      <w:r w:rsidR="00A80E63" w:rsidRPr="000C031E">
        <w:rPr>
          <w:rFonts w:ascii="Times New Roman" w:hAnsi="Times New Roman" w:cs="Times New Roman"/>
          <w:position w:val="-18"/>
          <w:sz w:val="24"/>
          <w:szCs w:val="24"/>
        </w:rPr>
        <w:t>c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ông thức cấu tạ</w:t>
      </w:r>
      <w:r w:rsidR="00DA512B"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ủa các chất </w:t>
      </w:r>
      <w:r w:rsidR="007F36CF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ữu cơ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ứng với các kí tự trong sơ đồ trên</w:t>
      </w:r>
      <w:r w:rsidR="000C258E">
        <w:rPr>
          <w:rFonts w:ascii="Times New Roman" w:hAnsi="Times New Roman" w:cs="Times New Roman"/>
          <w:position w:val="-18"/>
          <w:sz w:val="24"/>
          <w:szCs w:val="24"/>
        </w:rPr>
        <w:t>.</w:t>
      </w:r>
    </w:p>
    <w:p w:rsidR="000C3D70" w:rsidRPr="000C031E" w:rsidRDefault="007F36CF" w:rsidP="00123A20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ho các giá trị pK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b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sau: 4,75; 3,34; 9,4 và 3,27 và các hợp chất: C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-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; 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, (C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)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NH và 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N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 xml:space="preserve">2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(anilin). Hãy gán các giá trị pK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b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ương ứng với các hợp chất trên, giải thích ngắn gọn.</w:t>
      </w:r>
    </w:p>
    <w:p w:rsidR="002118F9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93A50" w:rsidRPr="00BC7C56" w:rsidRDefault="00C93A50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123A20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6:</w:t>
      </w:r>
    </w:p>
    <w:p w:rsidR="005C019B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C019B" w:rsidRPr="000C031E">
        <w:rPr>
          <w:rFonts w:ascii="Times New Roman" w:hAnsi="Times New Roman" w:cs="Times New Roman"/>
          <w:sz w:val="24"/>
          <w:szCs w:val="24"/>
        </w:rPr>
        <w:t>Hợp chất X chỉ chứa chức este, tỷ khối hơi của X so với oxi bằng 5,375. Đốt cháy hoàn toàn 3,4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gam X, phản ứng kết thúc, cho toàn bộ sản phẩm cháy vào dung dịch Ba(OH)</w:t>
      </w:r>
      <w:r w:rsidR="005C019B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dư</w:t>
      </w:r>
      <w:r w:rsidR="00104E26">
        <w:rPr>
          <w:rFonts w:ascii="Times New Roman" w:hAnsi="Times New Roman" w:cs="Times New Roman"/>
          <w:sz w:val="24"/>
          <w:szCs w:val="24"/>
        </w:rPr>
        <w:t>,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thu được 31,52 gam kết tủa, khối lượng dung dịch</w:t>
      </w:r>
      <w:r w:rsidR="006F58D1">
        <w:rPr>
          <w:rFonts w:ascii="Times New Roman" w:hAnsi="Times New Roman" w:cs="Times New Roman"/>
          <w:sz w:val="24"/>
          <w:szCs w:val="24"/>
        </w:rPr>
        <w:t xml:space="preserve"> sau phản ứng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giả</w:t>
      </w:r>
      <w:r w:rsidR="006F58D1">
        <w:rPr>
          <w:rFonts w:ascii="Times New Roman" w:hAnsi="Times New Roman" w:cs="Times New Roman"/>
          <w:sz w:val="24"/>
          <w:szCs w:val="24"/>
        </w:rPr>
        <w:t>m đi 22,32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6F58D1">
        <w:rPr>
          <w:rFonts w:ascii="Times New Roman" w:hAnsi="Times New Roman" w:cs="Times New Roman"/>
          <w:sz w:val="24"/>
          <w:szCs w:val="24"/>
        </w:rPr>
        <w:t xml:space="preserve"> gam </w:t>
      </w:r>
      <w:r w:rsidR="005C019B" w:rsidRPr="000C031E">
        <w:rPr>
          <w:rFonts w:ascii="Times New Roman" w:hAnsi="Times New Roman" w:cs="Times New Roman"/>
          <w:sz w:val="24"/>
          <w:szCs w:val="24"/>
        </w:rPr>
        <w:t>so với khối lượng dung dịch Ba(OH)</w:t>
      </w:r>
      <w:r w:rsidR="005C019B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019B" w:rsidRPr="000C031E">
        <w:rPr>
          <w:rFonts w:ascii="Times New Roman" w:hAnsi="Times New Roman" w:cs="Times New Roman"/>
          <w:sz w:val="24"/>
          <w:szCs w:val="24"/>
        </w:rPr>
        <w:t xml:space="preserve"> ban đầ</w:t>
      </w:r>
      <w:r w:rsidR="006F58D1">
        <w:rPr>
          <w:rFonts w:ascii="Times New Roman" w:hAnsi="Times New Roman" w:cs="Times New Roman"/>
          <w:sz w:val="24"/>
          <w:szCs w:val="24"/>
        </w:rPr>
        <w:t>u</w:t>
      </w:r>
      <w:r w:rsidR="005C019B" w:rsidRPr="000C031E">
        <w:rPr>
          <w:rFonts w:ascii="Times New Roman" w:hAnsi="Times New Roman" w:cs="Times New Roman"/>
          <w:sz w:val="24"/>
          <w:szCs w:val="24"/>
        </w:rPr>
        <w:t>.</w:t>
      </w:r>
    </w:p>
    <w:p w:rsidR="005C019B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Pr="000C031E">
        <w:rPr>
          <w:rFonts w:ascii="Times New Roman" w:hAnsi="Times New Roman" w:cs="Times New Roman"/>
          <w:sz w:val="24"/>
          <w:szCs w:val="24"/>
        </w:rPr>
        <w:t xml:space="preserve"> Lập công thức phân tử của X.</w:t>
      </w:r>
    </w:p>
    <w:p w:rsidR="005C019B" w:rsidRPr="000C031E" w:rsidRDefault="005C019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Cho </w:t>
      </w:r>
      <w:r w:rsidR="00785C18" w:rsidRPr="000C031E">
        <w:rPr>
          <w:rFonts w:ascii="Times New Roman" w:hAnsi="Times New Roman" w:cs="Times New Roman"/>
          <w:sz w:val="24"/>
          <w:szCs w:val="24"/>
        </w:rPr>
        <w:t>3,4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 gam </w:t>
      </w:r>
      <w:r w:rsidRPr="000C031E">
        <w:rPr>
          <w:rFonts w:ascii="Times New Roman" w:hAnsi="Times New Roman" w:cs="Times New Roman"/>
          <w:sz w:val="24"/>
          <w:szCs w:val="24"/>
        </w:rPr>
        <w:t>X</w:t>
      </w:r>
      <w:r w:rsidR="00E92EC4" w:rsidRPr="000C031E">
        <w:rPr>
          <w:rFonts w:ascii="Times New Roman" w:hAnsi="Times New Roman" w:cs="Times New Roman"/>
          <w:sz w:val="24"/>
          <w:szCs w:val="24"/>
        </w:rPr>
        <w:t xml:space="preserve"> tác dụ</w:t>
      </w:r>
      <w:r w:rsidRPr="000C031E">
        <w:rPr>
          <w:rFonts w:ascii="Times New Roman" w:hAnsi="Times New Roman" w:cs="Times New Roman"/>
          <w:sz w:val="24"/>
          <w:szCs w:val="24"/>
        </w:rPr>
        <w:t xml:space="preserve">ng 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hết </w:t>
      </w:r>
      <w:r w:rsidRPr="000C031E">
        <w:rPr>
          <w:rFonts w:ascii="Times New Roman" w:hAnsi="Times New Roman" w:cs="Times New Roman"/>
          <w:sz w:val="24"/>
          <w:szCs w:val="24"/>
        </w:rPr>
        <w:t>với dung dịch NaOH, đun nóng</w:t>
      </w:r>
      <w:r w:rsidR="005B3CF0">
        <w:rPr>
          <w:rFonts w:ascii="Times New Roman" w:hAnsi="Times New Roman" w:cs="Times New Roman"/>
          <w:sz w:val="24"/>
          <w:szCs w:val="24"/>
        </w:rPr>
        <w:t>,</w:t>
      </w:r>
      <w:r w:rsidRPr="000C031E">
        <w:rPr>
          <w:rFonts w:ascii="Times New Roman" w:hAnsi="Times New Roman" w:cs="Times New Roman"/>
          <w:sz w:val="24"/>
          <w:szCs w:val="24"/>
        </w:rPr>
        <w:t xml:space="preserve"> thu đượ</w:t>
      </w:r>
      <w:r w:rsidR="00E1015D" w:rsidRPr="000C031E">
        <w:rPr>
          <w:rFonts w:ascii="Times New Roman" w:hAnsi="Times New Roman" w:cs="Times New Roman"/>
          <w:sz w:val="24"/>
          <w:szCs w:val="24"/>
        </w:rPr>
        <w:t>c</w:t>
      </w:r>
      <w:r w:rsidRPr="000C031E">
        <w:rPr>
          <w:rFonts w:ascii="Times New Roman" w:hAnsi="Times New Roman" w:cs="Times New Roman"/>
          <w:sz w:val="24"/>
          <w:szCs w:val="24"/>
        </w:rPr>
        <w:t xml:space="preserve"> muối 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của axit cacboxylic </w:t>
      </w:r>
      <w:r w:rsidRPr="000C031E">
        <w:rPr>
          <w:rFonts w:ascii="Times New Roman" w:hAnsi="Times New Roman" w:cs="Times New Roman"/>
          <w:sz w:val="24"/>
          <w:szCs w:val="24"/>
        </w:rPr>
        <w:t>và 1</w:t>
      </w:r>
      <w:r w:rsidR="00785C18" w:rsidRPr="000C031E">
        <w:rPr>
          <w:rFonts w:ascii="Times New Roman" w:hAnsi="Times New Roman" w:cs="Times New Roman"/>
          <w:sz w:val="24"/>
          <w:szCs w:val="24"/>
        </w:rPr>
        <w:t>,84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="00785C18" w:rsidRPr="000C031E">
        <w:rPr>
          <w:rFonts w:ascii="Times New Roman" w:hAnsi="Times New Roman" w:cs="Times New Roman"/>
          <w:sz w:val="24"/>
          <w:szCs w:val="24"/>
        </w:rPr>
        <w:t xml:space="preserve"> gam</w:t>
      </w:r>
      <w:r w:rsidRPr="000C031E">
        <w:rPr>
          <w:rFonts w:ascii="Times New Roman" w:hAnsi="Times New Roman" w:cs="Times New Roman"/>
          <w:sz w:val="24"/>
          <w:szCs w:val="24"/>
        </w:rPr>
        <w:t xml:space="preserve"> ancol.</w:t>
      </w:r>
      <w:r w:rsidR="005B3CF0">
        <w:rPr>
          <w:rFonts w:ascii="Times New Roman" w:hAnsi="Times New Roman" w:cs="Times New Roman"/>
          <w:sz w:val="24"/>
          <w:szCs w:val="24"/>
        </w:rPr>
        <w:t>V</w:t>
      </w:r>
      <w:r w:rsidRPr="000C031E">
        <w:rPr>
          <w:rFonts w:ascii="Times New Roman" w:hAnsi="Times New Roman" w:cs="Times New Roman"/>
          <w:sz w:val="24"/>
          <w:szCs w:val="24"/>
        </w:rPr>
        <w:t>iết các công thức cấu tạo có thể có của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sz w:val="20"/>
          <w:szCs w:val="24"/>
        </w:rPr>
      </w:pPr>
    </w:p>
    <w:p w:rsidR="005F5B82" w:rsidRPr="000C031E" w:rsidRDefault="00643CB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Câu 7:</w:t>
      </w:r>
    </w:p>
    <w:p w:rsidR="00E10AC2" w:rsidRPr="000C031E" w:rsidRDefault="007F36CF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1.</w:t>
      </w:r>
      <w:r w:rsidR="00E10AC2" w:rsidRPr="000C031E">
        <w:rPr>
          <w:rFonts w:ascii="Times New Roman" w:hAnsi="Times New Roman" w:cs="Times New Roman"/>
          <w:sz w:val="24"/>
          <w:szCs w:val="24"/>
        </w:rPr>
        <w:t>Phản ứng tổng hợp glucozơ của cây xanh có phương trình</w:t>
      </w:r>
      <w:r w:rsidR="00BA4F4B" w:rsidRPr="000C031E">
        <w:rPr>
          <w:rFonts w:ascii="Times New Roman" w:hAnsi="Times New Roman" w:cs="Times New Roman"/>
          <w:sz w:val="24"/>
          <w:szCs w:val="24"/>
        </w:rPr>
        <w:t xml:space="preserve"> hóa học:</w:t>
      </w:r>
    </w:p>
    <w:p w:rsidR="00BA4F4B" w:rsidRPr="000C031E" w:rsidRDefault="00E10AC2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6C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 + 6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O + 675 kcal → C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sz w:val="24"/>
          <w:szCs w:val="24"/>
        </w:rPr>
        <w:t>H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0C031E">
        <w:rPr>
          <w:rFonts w:ascii="Times New Roman" w:hAnsi="Times New Roman" w:cs="Times New Roman"/>
          <w:sz w:val="24"/>
          <w:szCs w:val="24"/>
        </w:rPr>
        <w:t>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sz w:val="24"/>
          <w:szCs w:val="24"/>
        </w:rPr>
        <w:t xml:space="preserve"> + 6O</w:t>
      </w:r>
      <w:r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A4F4B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Giả sử, trong một phút, mỗi cm</w:t>
      </w:r>
      <w:r w:rsidRPr="000C0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 xml:space="preserve"> lá xanh hấp thụ 0,6</w:t>
      </w:r>
      <w:r w:rsidR="00104E26">
        <w:rPr>
          <w:rFonts w:ascii="Times New Roman" w:hAnsi="Times New Roman" w:cs="Times New Roman"/>
          <w:sz w:val="24"/>
          <w:szCs w:val="24"/>
        </w:rPr>
        <w:t>0</w:t>
      </w:r>
      <w:r w:rsidRPr="000C031E">
        <w:rPr>
          <w:rFonts w:ascii="Times New Roman" w:hAnsi="Times New Roman" w:cs="Times New Roman"/>
          <w:sz w:val="24"/>
          <w:szCs w:val="24"/>
        </w:rPr>
        <w:t xml:space="preserve"> cal của năng lượng mặt trời và chỉ có 15% được dùng vào việc tổng hợp glucozơ. </w:t>
      </w:r>
    </w:p>
    <w:p w:rsidR="00BA4F4B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sz w:val="24"/>
          <w:szCs w:val="24"/>
        </w:rPr>
        <w:t>Một cây có 20 lá xanh, có diện tích trung bình của mỗi lá là 12 cm</w:t>
      </w:r>
      <w:r w:rsidRPr="000C0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031E">
        <w:rPr>
          <w:rFonts w:ascii="Times New Roman" w:hAnsi="Times New Roman" w:cs="Times New Roman"/>
          <w:sz w:val="24"/>
          <w:szCs w:val="24"/>
        </w:rPr>
        <w:t>. Tính thời gian cần thiết để cây tổng hợp được 0,36 gam glucozơ?</w:t>
      </w:r>
    </w:p>
    <w:p w:rsidR="00165B2E" w:rsidRPr="000C031E" w:rsidRDefault="00BA4F4B" w:rsidP="00A32C0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031E">
        <w:rPr>
          <w:rFonts w:ascii="Times New Roman" w:hAnsi="Times New Roman" w:cs="Times New Roman"/>
          <w:b/>
          <w:sz w:val="24"/>
          <w:szCs w:val="24"/>
        </w:rPr>
        <w:t>2.</w:t>
      </w:r>
      <w:r w:rsidRPr="000C031E">
        <w:rPr>
          <w:rFonts w:ascii="Times New Roman" w:hAnsi="Times New Roman" w:cs="Times New Roman"/>
          <w:sz w:val="24"/>
          <w:szCs w:val="24"/>
        </w:rPr>
        <w:t xml:space="preserve"> Hợp chất X chứa các nguyên tố C, H, O. </w:t>
      </w:r>
      <w:r w:rsidR="00DF005C" w:rsidRPr="000C031E">
        <w:rPr>
          <w:rFonts w:ascii="Times New Roman" w:hAnsi="Times New Roman" w:cs="Times New Roman"/>
          <w:sz w:val="24"/>
          <w:szCs w:val="24"/>
        </w:rPr>
        <w:t>Trong một bình kín có dung tích không đổi</w:t>
      </w:r>
      <w:r w:rsidR="00DC5EC3">
        <w:rPr>
          <w:rFonts w:ascii="Times New Roman" w:hAnsi="Times New Roman" w:cs="Times New Roman"/>
          <w:sz w:val="24"/>
          <w:szCs w:val="24"/>
        </w:rPr>
        <w:t>,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chứa hơi chất X và một lượng O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gấp đôi lượng cần thiế</w:t>
      </w:r>
      <w:r w:rsidR="00200ADC" w:rsidRPr="000C031E">
        <w:rPr>
          <w:rFonts w:ascii="Times New Roman" w:hAnsi="Times New Roman" w:cs="Times New Roman"/>
          <w:sz w:val="24"/>
          <w:szCs w:val="24"/>
        </w:rPr>
        <w:t>t</w:t>
      </w:r>
      <w:r w:rsidR="00DC5EC3">
        <w:rPr>
          <w:rFonts w:ascii="Times New Roman" w:hAnsi="Times New Roman" w:cs="Times New Roman"/>
          <w:sz w:val="24"/>
          <w:szCs w:val="24"/>
        </w:rPr>
        <w:t xml:space="preserve"> để đốt cháy hết X</w:t>
      </w:r>
      <w:r w:rsidR="00460F0B" w:rsidRPr="000C031E">
        <w:rPr>
          <w:rFonts w:ascii="Times New Roman" w:hAnsi="Times New Roman" w:cs="Times New Roman"/>
          <w:sz w:val="24"/>
          <w:szCs w:val="24"/>
        </w:rPr>
        <w:t xml:space="preserve"> ở 136,5</w:t>
      </w:r>
      <w:r w:rsidR="00460F0B" w:rsidRPr="000C031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60F0B" w:rsidRPr="000C031E">
        <w:rPr>
          <w:rFonts w:ascii="Times New Roman" w:hAnsi="Times New Roman" w:cs="Times New Roman"/>
          <w:sz w:val="24"/>
          <w:szCs w:val="24"/>
        </w:rPr>
        <w:t>C</w:t>
      </w:r>
      <w:r w:rsidR="00200ADC" w:rsidRPr="000C031E">
        <w:rPr>
          <w:rFonts w:ascii="Times New Roman" w:hAnsi="Times New Roman" w:cs="Times New Roman"/>
          <w:sz w:val="24"/>
          <w:szCs w:val="24"/>
        </w:rPr>
        <w:t>, có áp suấ</w:t>
      </w:r>
      <w:r w:rsidR="00DF005C" w:rsidRPr="000C031E">
        <w:rPr>
          <w:rFonts w:ascii="Times New Roman" w:hAnsi="Times New Roman" w:cs="Times New Roman"/>
          <w:sz w:val="24"/>
          <w:szCs w:val="24"/>
        </w:rPr>
        <w:t>t p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F005C" w:rsidRPr="000C031E">
        <w:rPr>
          <w:rFonts w:ascii="Times New Roman" w:hAnsi="Times New Roman" w:cs="Times New Roman"/>
          <w:sz w:val="24"/>
          <w:szCs w:val="24"/>
        </w:rPr>
        <w:t>(atm). Bật tia lữa điện đốt cháy hết X và đưa nhiệt độ bình về 0</w:t>
      </w:r>
      <w:r w:rsidR="00DF005C" w:rsidRPr="000C031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DF005C" w:rsidRPr="000C031E">
        <w:rPr>
          <w:rFonts w:ascii="Times New Roman" w:hAnsi="Times New Roman" w:cs="Times New Roman"/>
          <w:sz w:val="24"/>
          <w:szCs w:val="24"/>
        </w:rPr>
        <w:t>C, áp suất trong bình lúc này là p</w:t>
      </w:r>
      <w:r w:rsidR="00DF005C" w:rsidRPr="000C0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005C" w:rsidRPr="000C031E">
        <w:rPr>
          <w:rFonts w:ascii="Times New Roman" w:hAnsi="Times New Roman" w:cs="Times New Roman"/>
          <w:sz w:val="24"/>
          <w:szCs w:val="24"/>
        </w:rPr>
        <w:t xml:space="preserve"> (atm).</w:t>
      </w:r>
    </w:p>
    <w:p w:rsidR="00E029BD" w:rsidRPr="000C031E" w:rsidRDefault="00165B2E" w:rsidP="00A32C08">
      <w:pPr>
        <w:spacing w:after="0" w:line="240" w:lineRule="auto"/>
        <w:rPr>
          <w:position w:val="-18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Biết  p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1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/p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= 2,25. X</w:t>
      </w:r>
      <w:r w:rsidR="00E029BD" w:rsidRPr="000C031E">
        <w:rPr>
          <w:rFonts w:ascii="Times New Roman" w:hAnsi="Times New Roman" w:cs="Times New Roman"/>
          <w:position w:val="-18"/>
          <w:sz w:val="24"/>
          <w:szCs w:val="24"/>
        </w:rPr>
        <w:t>ác định c</w:t>
      </w:r>
      <w:r w:rsidR="003038A8" w:rsidRPr="000C031E">
        <w:rPr>
          <w:rFonts w:ascii="Times New Roman" w:hAnsi="Times New Roman" w:cs="Times New Roman"/>
          <w:position w:val="-18"/>
          <w:sz w:val="24"/>
          <w:szCs w:val="24"/>
        </w:rPr>
        <w:t>ông</w:t>
      </w:r>
      <w:r w:rsidR="00E029BD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ức phân tử của X, viết phương trình phản ứng tổng hợp glucozơ từ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302DC8" w:rsidRPr="000C031E" w:rsidRDefault="00302DC8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Câu 8:</w:t>
      </w:r>
    </w:p>
    <w:p w:rsidR="00302DC8" w:rsidRPr="000C031E" w:rsidRDefault="000C031E" w:rsidP="000C031E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position w:val="-18"/>
          <w:sz w:val="24"/>
          <w:szCs w:val="24"/>
        </w:rPr>
        <w:tab/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</w:rPr>
        <w:t>Một peptit X(mạch hở, được tạo từ các amino axit trong phân tử có 1 nhóm –NH</w:t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302DC8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1 nhóm –COOH) có khối lượng phân tử là 307 (u) và nitơ chiếm 13,7% khối lượng. Khi thủy phân không hoàn toàn X thu được hai peptit Y, Z. Biết 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0,96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gam Y tác dụng vừa đủ với 100 ml dung dịch H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SO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0,06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M</w:t>
      </w:r>
      <w:r w:rsidR="00DC5EC3">
        <w:rPr>
          <w:rFonts w:ascii="Times New Roman" w:hAnsi="Times New Roman" w:cs="Times New Roman"/>
          <w:position w:val="-18"/>
          <w:sz w:val="24"/>
          <w:szCs w:val="24"/>
        </w:rPr>
        <w:t xml:space="preserve"> (đun nóng)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, còn 1,416 gam chất Z tác dụng vừa đủ với 100 ml dung dịch NaOH 0,12</w:t>
      </w:r>
      <w:r w:rsidR="00104E26">
        <w:rPr>
          <w:rFonts w:ascii="Times New Roman" w:hAnsi="Times New Roman" w:cs="Times New Roman"/>
          <w:position w:val="-18"/>
          <w:sz w:val="24"/>
          <w:szCs w:val="24"/>
        </w:rPr>
        <w:t>0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M</w:t>
      </w:r>
      <w:r w:rsidR="00DC5EC3">
        <w:rPr>
          <w:rFonts w:ascii="Times New Roman" w:hAnsi="Times New Roman" w:cs="Times New Roman"/>
          <w:position w:val="-18"/>
          <w:sz w:val="24"/>
          <w:szCs w:val="24"/>
        </w:rPr>
        <w:t xml:space="preserve"> (đun nóng)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>. Xác định công thức cấu tạo</w:t>
      </w:r>
      <w:r w:rsidR="00F04BE5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ó thể có</w:t>
      </w:r>
      <w:r w:rsidR="00FF6DD7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của X và tên gọi của các amino axit tạo </w:t>
      </w:r>
      <w:r w:rsidR="00782D1A" w:rsidRPr="000C031E">
        <w:rPr>
          <w:rFonts w:ascii="Times New Roman" w:hAnsi="Times New Roman" w:cs="Times New Roman"/>
          <w:position w:val="-18"/>
          <w:sz w:val="24"/>
          <w:szCs w:val="24"/>
        </w:rPr>
        <w:t>thành X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716A5C" w:rsidRPr="000C031E" w:rsidRDefault="00716A5C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 xml:space="preserve">Câu 9: </w:t>
      </w:r>
    </w:p>
    <w:p w:rsidR="009A41C1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1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Hợp chất X 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7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6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) là dẫn xuất của benzen và chứa hai nhóm chức ở vị trí ortho với nhau</w:t>
      </w:r>
      <w:r w:rsidR="009A41C1" w:rsidRPr="000C031E">
        <w:rPr>
          <w:rFonts w:ascii="Times New Roman" w:hAnsi="Times New Roman" w:cs="Times New Roman"/>
          <w:position w:val="-18"/>
          <w:sz w:val="24"/>
          <w:szCs w:val="24"/>
        </w:rPr>
        <w:t>, thỏa mãn sơ đồ các phản ứng sau:</w:t>
      </w:r>
    </w:p>
    <w:p w:rsidR="0025749C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 + Y → A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, làm dầu xoa bóp) + 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</w:p>
    <w:p w:rsidR="0025749C" w:rsidRPr="000C031E" w:rsidRDefault="0025749C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 + Z → B(C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9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8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O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, làm  thuốc trị cảm cúm) + CH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8F0C0A" w:rsidRPr="000C031E">
        <w:rPr>
          <w:rFonts w:ascii="Times New Roman" w:hAnsi="Times New Roman" w:cs="Times New Roman"/>
          <w:position w:val="-18"/>
          <w:sz w:val="24"/>
          <w:szCs w:val="24"/>
        </w:rPr>
        <w:t>COOH</w:t>
      </w:r>
    </w:p>
    <w:p w:rsidR="009A41C1" w:rsidRPr="000C031E" w:rsidRDefault="009A41C1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position w:val="-18"/>
          <w:sz w:val="24"/>
          <w:szCs w:val="24"/>
        </w:rPr>
        <w:t>Xác định công thức cấu tạo X, Y, Z và hoàn thành sơ đồ trên.</w:t>
      </w:r>
    </w:p>
    <w:p w:rsidR="008F0C0A" w:rsidRPr="000C031E" w:rsidRDefault="008F0C0A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.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Để xác định hàm lượng ancol etylic trong hơi thở của người lái xe, cảnh sát </w:t>
      </w:r>
      <w:r w:rsidR="008337B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giao thông 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>yêu cầu người lái xe thổi vào ống chứa silicagen có tẩm hỗn hợp CrO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H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>SO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4</w:t>
      </w:r>
      <w:r w:rsidR="00CF7010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. Lượng ancol trong hơi thở tỷ lệ với khoảng đổi màu trên ống thử(từ </w:t>
      </w:r>
      <w:r w:rsidR="00B1208F" w:rsidRPr="000C031E">
        <w:rPr>
          <w:rFonts w:ascii="Times New Roman" w:hAnsi="Times New Roman" w:cs="Times New Roman"/>
          <w:position w:val="-18"/>
          <w:sz w:val="24"/>
          <w:szCs w:val="24"/>
        </w:rPr>
        <w:t>da cam sang xanh lục).  Hãy viết phương trình hóa học của quá trình trên.</w:t>
      </w:r>
    </w:p>
    <w:p w:rsidR="002118F9" w:rsidRPr="00BC7C56" w:rsidRDefault="002118F9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0"/>
          <w:szCs w:val="24"/>
        </w:rPr>
      </w:pPr>
    </w:p>
    <w:p w:rsidR="00B34919" w:rsidRPr="000C031E" w:rsidRDefault="000E0E1A" w:rsidP="00A32C08">
      <w:pPr>
        <w:spacing w:after="0" w:line="240" w:lineRule="auto"/>
        <w:rPr>
          <w:rFonts w:ascii="Times New Roman" w:hAnsi="Times New Roman" w:cs="Times New Roman"/>
          <w:b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Câu 1</w:t>
      </w:r>
      <w:r w:rsidR="007F36CF" w:rsidRPr="000C031E">
        <w:rPr>
          <w:rFonts w:ascii="Times New Roman" w:hAnsi="Times New Roman" w:cs="Times New Roman"/>
          <w:b/>
          <w:position w:val="-18"/>
          <w:sz w:val="24"/>
          <w:szCs w:val="24"/>
        </w:rPr>
        <w:t>0</w:t>
      </w: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:</w:t>
      </w:r>
    </w:p>
    <w:p w:rsidR="000E0E1A" w:rsidRPr="000C031E" w:rsidRDefault="000E0E1A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1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rình bày các hóa chấ</w:t>
      </w:r>
      <w:r w:rsidR="004E58AA" w:rsidRPr="000C031E">
        <w:rPr>
          <w:rFonts w:ascii="Times New Roman" w:hAnsi="Times New Roman" w:cs="Times New Roman"/>
          <w:position w:val="-18"/>
          <w:sz w:val="24"/>
          <w:szCs w:val="24"/>
        </w:rPr>
        <w:t>t,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dụng cụ cần thiết</w:t>
      </w:r>
      <w:r w:rsidR="004E58A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cách tiến hành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để điều chế etyl axetat trong phòng thí nghiệm.</w:t>
      </w:r>
    </w:p>
    <w:p w:rsidR="000E0E1A" w:rsidRPr="000C031E" w:rsidRDefault="00974C14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2</w:t>
      </w:r>
      <w:r w:rsidR="000E0E1A" w:rsidRPr="000C031E">
        <w:rPr>
          <w:rFonts w:ascii="Times New Roman" w:hAnsi="Times New Roman" w:cs="Times New Roman"/>
          <w:b/>
          <w:position w:val="-18"/>
          <w:sz w:val="24"/>
          <w:szCs w:val="24"/>
        </w:rPr>
        <w:t>.</w:t>
      </w:r>
      <w:r w:rsidR="000E0E1A"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Để nâng cao hiệu suất tạo etyl axetat cần phải chú ý đến những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>yếu tố nào</w:t>
      </w:r>
      <w:r w:rsidR="000E0E1A" w:rsidRPr="000C031E">
        <w:rPr>
          <w:rFonts w:ascii="Times New Roman" w:hAnsi="Times New Roman" w:cs="Times New Roman"/>
          <w:position w:val="-18"/>
          <w:sz w:val="24"/>
          <w:szCs w:val="24"/>
        </w:rPr>
        <w:t>?</w:t>
      </w:r>
    </w:p>
    <w:p w:rsidR="00974C14" w:rsidRPr="000C031E" w:rsidRDefault="00974C14" w:rsidP="00A32C08">
      <w:pPr>
        <w:spacing w:after="0" w:line="24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0C031E">
        <w:rPr>
          <w:rFonts w:ascii="Times New Roman" w:hAnsi="Times New Roman" w:cs="Times New Roman"/>
          <w:b/>
          <w:position w:val="-18"/>
          <w:sz w:val="24"/>
          <w:szCs w:val="24"/>
        </w:rPr>
        <w:t>3.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Khi tiến hành phản ứng este hóa</w:t>
      </w:r>
      <w:r w:rsidR="00F83DDE">
        <w:rPr>
          <w:rFonts w:ascii="Times New Roman" w:hAnsi="Times New Roman" w:cs="Times New Roman"/>
          <w:position w:val="-18"/>
          <w:sz w:val="24"/>
          <w:szCs w:val="24"/>
        </w:rPr>
        <w:t xml:space="preserve">(ở điều kiện thích hợp) 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hỗn hợp cùng số mol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OOH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và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OH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ì hiệu suất este hóa đạt cực đại là 66,67%. Nếu tiến hành phản ứng este hóa hỗn hợp gồm 1,0 mol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3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COOH và 1,5 mol C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2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H</w:t>
      </w:r>
      <w:r w:rsidR="006C5B5C">
        <w:rPr>
          <w:rFonts w:ascii="Times New Roman" w:hAnsi="Times New Roman" w:cs="Times New Roman"/>
          <w:position w:val="-18"/>
          <w:sz w:val="24"/>
          <w:szCs w:val="24"/>
          <w:vertAlign w:val="subscript"/>
        </w:rPr>
        <w:t>5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OH(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ở 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điều kiện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rên</w:t>
      </w:r>
      <w:r w:rsidR="006C5B5C">
        <w:rPr>
          <w:rFonts w:ascii="Times New Roman" w:hAnsi="Times New Roman" w:cs="Times New Roman"/>
          <w:position w:val="-18"/>
          <w:sz w:val="24"/>
          <w:szCs w:val="24"/>
        </w:rPr>
        <w:t>)</w:t>
      </w:r>
      <w:r w:rsidRPr="000C031E">
        <w:rPr>
          <w:rFonts w:ascii="Times New Roman" w:hAnsi="Times New Roman" w:cs="Times New Roman"/>
          <w:position w:val="-18"/>
          <w:sz w:val="24"/>
          <w:szCs w:val="24"/>
        </w:rPr>
        <w:t xml:space="preserve"> thì hiệu suất este hóa đạt cực đại là bao nhiêu?</w:t>
      </w:r>
    </w:p>
    <w:p w:rsidR="00FC002A" w:rsidRDefault="00FC002A" w:rsidP="00FC002A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4"/>
          <w:szCs w:val="24"/>
        </w:rPr>
      </w:pPr>
    </w:p>
    <w:p w:rsidR="00FC002A" w:rsidRPr="00797B0F" w:rsidRDefault="00FC002A" w:rsidP="00797B0F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4"/>
          <w:szCs w:val="24"/>
        </w:rPr>
      </w:pPr>
      <w:r w:rsidRPr="00FC002A">
        <w:rPr>
          <w:rFonts w:ascii="Times New Roman" w:hAnsi="Times New Roman" w:cs="Times New Roman"/>
          <w:i/>
          <w:position w:val="-18"/>
          <w:sz w:val="24"/>
          <w:szCs w:val="24"/>
        </w:rPr>
        <w:t>-----Hế</w:t>
      </w:r>
      <w:r>
        <w:rPr>
          <w:rFonts w:ascii="Times New Roman" w:hAnsi="Times New Roman" w:cs="Times New Roman"/>
          <w:i/>
          <w:position w:val="-18"/>
          <w:sz w:val="24"/>
          <w:szCs w:val="24"/>
        </w:rPr>
        <w:t>t-----</w:t>
      </w:r>
    </w:p>
    <w:p w:rsidR="00797B0F" w:rsidRDefault="00797B0F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 w:val="24"/>
          <w:szCs w:val="24"/>
        </w:rPr>
      </w:pPr>
    </w:p>
    <w:p w:rsidR="00FC002A" w:rsidRPr="006C5B5C" w:rsidRDefault="00FC002A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Cs w:val="24"/>
        </w:rPr>
      </w:pPr>
      <w:r w:rsidRPr="006C5B5C">
        <w:rPr>
          <w:rFonts w:ascii="Times New Roman" w:hAnsi="Times New Roman" w:cs="Times New Roman"/>
          <w:i/>
          <w:position w:val="-18"/>
          <w:szCs w:val="24"/>
        </w:rPr>
        <w:t>-Học sinh không được sử dụng tài liệu (trừ bảng Hệ thống tuần hoàn các nguyên tố hóa học)</w:t>
      </w:r>
    </w:p>
    <w:p w:rsidR="00FC002A" w:rsidRDefault="00FC002A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Cs w:val="24"/>
        </w:rPr>
      </w:pPr>
      <w:r w:rsidRPr="006C5B5C">
        <w:rPr>
          <w:rFonts w:ascii="Times New Roman" w:hAnsi="Times New Roman" w:cs="Times New Roman"/>
          <w:i/>
          <w:position w:val="-18"/>
          <w:szCs w:val="24"/>
        </w:rPr>
        <w:t>-Cán bộ coi thi không phải giải thích gì thêm.</w:t>
      </w:r>
    </w:p>
    <w:p w:rsidR="00BC7C56" w:rsidRPr="006C5B5C" w:rsidRDefault="00BC7C56" w:rsidP="00797B0F">
      <w:pPr>
        <w:spacing w:after="0" w:line="240" w:lineRule="auto"/>
        <w:rPr>
          <w:rFonts w:ascii="Times New Roman" w:hAnsi="Times New Roman" w:cs="Times New Roman"/>
          <w:i/>
          <w:position w:val="-18"/>
          <w:szCs w:val="24"/>
        </w:rPr>
      </w:pPr>
    </w:p>
    <w:p w:rsidR="00C02DAC" w:rsidRPr="0002245C" w:rsidRDefault="00797B0F" w:rsidP="0002245C">
      <w:pPr>
        <w:tabs>
          <w:tab w:val="left" w:pos="851"/>
        </w:tabs>
        <w:spacing w:after="0" w:line="360" w:lineRule="auto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position w:val="-18"/>
          <w:sz w:val="24"/>
          <w:szCs w:val="24"/>
        </w:rPr>
        <w:lastRenderedPageBreak/>
        <w:t>Họ và tên thí sinh:………………………….. Số báo danh……………</w:t>
      </w:r>
    </w:p>
    <w:tbl>
      <w:tblPr>
        <w:tblStyle w:val="TableGrid"/>
        <w:tblW w:w="0" w:type="auto"/>
        <w:tblInd w:w="-1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80"/>
        <w:gridCol w:w="6628"/>
      </w:tblGrid>
      <w:tr w:rsidR="00EE54BD" w:rsidTr="00EE54BD">
        <w:tc>
          <w:tcPr>
            <w:tcW w:w="3680" w:type="dxa"/>
          </w:tcPr>
          <w:p w:rsidR="00EE54BD" w:rsidRDefault="00EE54BD" w:rsidP="00EE54BD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SỞ GIÁO DỤC VÀ ĐÀO TẠOHÀ TĨNH</w:t>
            </w:r>
          </w:p>
          <w:p w:rsidR="00EE54BD" w:rsidRDefault="00EE54BD" w:rsidP="00EE54BD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6628" w:type="dxa"/>
          </w:tcPr>
          <w:p w:rsidR="00EE54BD" w:rsidRPr="003333A4" w:rsidRDefault="00EE54BD" w:rsidP="00EE54BD">
            <w:pPr>
              <w:jc w:val="center"/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3333A4">
              <w:rPr>
                <w:rFonts w:ascii="Times New Roman" w:hAnsi="Times New Roman" w:cs="Times New Roman"/>
                <w:b/>
                <w:sz w:val="26"/>
                <w:szCs w:val="24"/>
              </w:rPr>
              <w:t>KÌ THI CHỌN HỌC SINH GIỎI TỈNH LỚP 12 THPT NĂM HỌC 2016-2017</w:t>
            </w:r>
          </w:p>
          <w:p w:rsidR="00EE54BD" w:rsidRDefault="00EE54BD" w:rsidP="00EE54BD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</w:tbl>
    <w:p w:rsidR="00EE54BD" w:rsidRDefault="00EE54BD" w:rsidP="00784922">
      <w:pPr>
        <w:spacing w:after="0" w:line="240" w:lineRule="auto"/>
        <w:jc w:val="center"/>
        <w:rPr>
          <w:rFonts w:ascii="Times New Roman" w:hAnsi="Times New Roman" w:cs="Times New Roman"/>
          <w:b/>
          <w:position w:val="-18"/>
          <w:sz w:val="26"/>
          <w:szCs w:val="24"/>
        </w:rPr>
      </w:pPr>
    </w:p>
    <w:p w:rsidR="00C42B02" w:rsidRDefault="00C42B02" w:rsidP="00784922">
      <w:pPr>
        <w:spacing w:after="0" w:line="240" w:lineRule="auto"/>
        <w:jc w:val="center"/>
        <w:rPr>
          <w:rFonts w:ascii="Times New Roman" w:hAnsi="Times New Roman" w:cs="Times New Roman"/>
          <w:b/>
          <w:position w:val="-18"/>
          <w:sz w:val="26"/>
          <w:szCs w:val="24"/>
        </w:rPr>
      </w:pPr>
      <w:r w:rsidRPr="00C42B02">
        <w:rPr>
          <w:rFonts w:ascii="Times New Roman" w:hAnsi="Times New Roman" w:cs="Times New Roman"/>
          <w:b/>
          <w:position w:val="-18"/>
          <w:sz w:val="26"/>
          <w:szCs w:val="24"/>
        </w:rPr>
        <w:t>HƯỚNG DẪN CHẤM</w:t>
      </w:r>
      <w:r w:rsidR="00EE54BD">
        <w:rPr>
          <w:rFonts w:ascii="Times New Roman" w:hAnsi="Times New Roman" w:cs="Times New Roman"/>
          <w:b/>
          <w:position w:val="-18"/>
          <w:sz w:val="26"/>
          <w:szCs w:val="24"/>
        </w:rPr>
        <w:t xml:space="preserve"> MÔN HÓA HỌC</w:t>
      </w:r>
    </w:p>
    <w:p w:rsidR="00C42B02" w:rsidRPr="00EE54BD" w:rsidRDefault="00EE54BD" w:rsidP="00784922">
      <w:pPr>
        <w:spacing w:after="0" w:line="240" w:lineRule="auto"/>
        <w:jc w:val="center"/>
        <w:rPr>
          <w:rFonts w:ascii="Times New Roman" w:hAnsi="Times New Roman" w:cs="Times New Roman"/>
          <w:i/>
          <w:position w:val="-18"/>
          <w:sz w:val="26"/>
          <w:szCs w:val="24"/>
        </w:rPr>
      </w:pPr>
      <w:bookmarkStart w:id="0" w:name="_GoBack"/>
      <w:r w:rsidRPr="00EE54BD">
        <w:rPr>
          <w:rFonts w:ascii="Times New Roman" w:hAnsi="Times New Roman" w:cs="Times New Roman"/>
          <w:i/>
          <w:position w:val="-18"/>
          <w:sz w:val="26"/>
          <w:szCs w:val="24"/>
        </w:rPr>
        <w:t>(gồm 06 trang)</w:t>
      </w:r>
    </w:p>
    <w:tbl>
      <w:tblPr>
        <w:tblStyle w:val="TableGrid"/>
        <w:tblpPr w:leftFromText="180" w:rightFromText="180" w:vertAnchor="text" w:tblpX="-34" w:tblpY="1"/>
        <w:tblOverlap w:val="never"/>
        <w:tblW w:w="10087" w:type="dxa"/>
        <w:tblLayout w:type="fixed"/>
        <w:tblLook w:val="04A0"/>
      </w:tblPr>
      <w:tblGrid>
        <w:gridCol w:w="34"/>
        <w:gridCol w:w="1067"/>
        <w:gridCol w:w="8052"/>
        <w:gridCol w:w="934"/>
      </w:tblGrid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bookmarkEnd w:id="0"/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</w:p>
        </w:tc>
        <w:tc>
          <w:tcPr>
            <w:tcW w:w="8052" w:type="dxa"/>
          </w:tcPr>
          <w:p w:rsidR="00C42B02" w:rsidRPr="003268FC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3268FC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Nội dung</w:t>
            </w:r>
          </w:p>
        </w:tc>
        <w:tc>
          <w:tcPr>
            <w:tcW w:w="934" w:type="dxa"/>
          </w:tcPr>
          <w:p w:rsidR="00C42B02" w:rsidRPr="003268FC" w:rsidRDefault="00C42B02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3268FC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Điểm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âu 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</w:t>
            </w: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C42B02" w:rsidRPr="00EF6077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1. 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M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z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= 64=&gt; Z là SO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2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và X là Al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2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S</w:t>
            </w:r>
            <w:r w:rsidR="00C42B02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Al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6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→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3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(1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 2NaOH → Na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 2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(2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NaOH →NaAlO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(3)</w:t>
            </w:r>
          </w:p>
          <w:p w:rsidR="00C42B02" w:rsidRDefault="00C42B0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hoặc 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NaOH → Na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</w:p>
          <w:p w:rsidR="00B452B1" w:rsidRDefault="00B452B1" w:rsidP="00622EB2">
            <w:pPr>
              <w:rPr>
                <w:position w:val="-18"/>
              </w:rPr>
            </w:pPr>
            <w:r w:rsidRPr="00B452B1">
              <w:rPr>
                <w:position w:val="-24"/>
              </w:rPr>
              <w:object w:dxaOrig="5040" w:dyaOrig="620">
                <v:shape id="_x0000_i1026" type="#_x0000_t75" style="width:251.3pt;height:31.25pt" o:ole="">
                  <v:imagedata r:id="rId10" o:title=""/>
                </v:shape>
                <o:OLEObject Type="Embed" ProgID="Equation.DSMT4" ShapeID="_x0000_i1026" DrawAspect="Content" ObjectID="_1543240758" r:id="rId11"/>
              </w:object>
            </w:r>
          </w:p>
          <w:p w:rsidR="00405702" w:rsidRDefault="00405702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05702">
              <w:rPr>
                <w:rFonts w:ascii="Times New Roman" w:hAnsi="Times New Roman" w:cs="Times New Roman"/>
                <w:position w:val="-18"/>
                <w:sz w:val="26"/>
              </w:rPr>
              <w:t xml:space="preserve">Từ (1, 2, 3): =&gt; Dung dịch A gồm: 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>Na</w:t>
            </w:r>
            <w:r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>S ( 0,06 mol), NaAlO</w:t>
            </w:r>
            <w:r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</w:rPr>
              <w:t xml:space="preserve"> (0,02 mol) </w:t>
            </w:r>
          </w:p>
          <w:p w:rsidR="00C42B02" w:rsidRPr="0002245C" w:rsidRDefault="00405702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05702">
              <w:rPr>
                <w:position w:val="-28"/>
              </w:rPr>
              <w:object w:dxaOrig="4940" w:dyaOrig="660">
                <v:shape id="_x0000_i1027" type="#_x0000_t75" style="width:247.25pt;height:33.3pt" o:ole="">
                  <v:imagedata r:id="rId12" o:title=""/>
                </v:shape>
                <o:OLEObject Type="Embed" ProgID="Equation.DSMT4" ShapeID="_x0000_i1027" DrawAspect="Content" ObjectID="_1543240759" r:id="rId13"/>
              </w:objec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4A0DCE" w:rsidRPr="00EF6077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2.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Từ (1, 3) =&gt; số mol Al(OH)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  <w:r w:rsidR="00FA2C98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chưa tan là 0,04-0,02 =0,02 mol </w:t>
            </w:r>
          </w:p>
          <w:p w:rsidR="00C42B02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 m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2 .78 = 1,56 gam.</w: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C42B02" w:rsidTr="00622EB2">
        <w:trPr>
          <w:gridBefore w:val="1"/>
          <w:wBefore w:w="34" w:type="dxa"/>
        </w:trPr>
        <w:tc>
          <w:tcPr>
            <w:tcW w:w="1067" w:type="dxa"/>
          </w:tcPr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C42B02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C42B02" w:rsidRDefault="00752ED7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. 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Dung dịch A loãng, lạnh nên phản ứng với Br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 w:rsidR="00FA2C98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:</w:t>
            </w:r>
          </w:p>
          <w:p w:rsidR="00FA2C98" w:rsidRDefault="00FA2C98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a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S +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→ 2NaBr + S↓ (4)</w:t>
            </w:r>
          </w:p>
          <w:p w:rsidR="00FA2C98" w:rsidRDefault="00FA2C98" w:rsidP="00D65035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2NaAlO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+3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 →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↓+ NaBr + NaBrO (5)</w:t>
            </w:r>
          </w:p>
          <w:p w:rsid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hoặc 2Na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+ B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→NaBr + NaBrO + 2Al(OH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↓ + 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)</w:t>
            </w:r>
          </w:p>
          <w:p w:rsid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Từ (4, 5): </w:t>
            </w:r>
          </w:p>
          <w:p w:rsidR="00FA2C98" w:rsidRPr="00FA2C98" w:rsidRDefault="00FA2C9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FA2C98">
              <w:rPr>
                <w:position w:val="-24"/>
              </w:rPr>
              <w:object w:dxaOrig="7699" w:dyaOrig="620">
                <v:shape id="_x0000_i1028" type="#_x0000_t75" style="width:384.45pt;height:31.25pt" o:ole="">
                  <v:imagedata r:id="rId14" o:title=""/>
                </v:shape>
                <o:OLEObject Type="Embed" ProgID="Equation.DSMT4" ShapeID="_x0000_i1028" DrawAspect="Content" ObjectID="_1543240760" r:id="rId15"/>
              </w:object>
            </w:r>
          </w:p>
        </w:tc>
        <w:tc>
          <w:tcPr>
            <w:tcW w:w="934" w:type="dxa"/>
          </w:tcPr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42B02" w:rsidRPr="001E313A" w:rsidRDefault="001E313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:</w:t>
            </w: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110E81" w:rsidRDefault="0090553C" w:rsidP="00622EB2">
            <w:pPr>
              <w:rPr>
                <w:position w:val="-18"/>
              </w:rPr>
            </w:pPr>
            <w:r w:rsidRPr="0090553C">
              <w:rPr>
                <w:position w:val="-74"/>
              </w:rPr>
              <w:object w:dxaOrig="4780" w:dyaOrig="1600">
                <v:shape id="_x0000_i1029" type="#_x0000_t75" style="width:238.4pt;height:80.15pt" o:ole="">
                  <v:imagedata r:id="rId16" o:title=""/>
                </v:shape>
                <o:OLEObject Type="Embed" ProgID="Equation.DSMT4" ShapeID="_x0000_i1029" DrawAspect="Content" ObjectID="_1543240761" r:id="rId17"/>
              </w:object>
            </w:r>
          </w:p>
          <w:p w:rsidR="0090553C" w:rsidRPr="0090553C" w:rsidRDefault="0090553C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</w:pPr>
            <w:r w:rsidRPr="0090553C">
              <w:rPr>
                <w:rFonts w:ascii="Times New Roman" w:hAnsi="Times New Roman" w:cs="Times New Roman"/>
                <w:b/>
                <w:position w:val="-18"/>
                <w:sz w:val="26"/>
              </w:rPr>
              <w:t xml:space="preserve">Phản ứng (1) là tổ hợp của nhiều phản ứng </w: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110E81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a</w:t>
            </w:r>
            <w:r w:rsidR="00A82B5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4 mol</w: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Theo (1,3,4):</w:t>
            </w:r>
          </w:p>
          <w:p w:rsidR="00A82B50" w:rsidRDefault="00A82B50" w:rsidP="00622EB2">
            <w:pPr>
              <w:rPr>
                <w:position w:val="-18"/>
              </w:rPr>
            </w:pPr>
            <w:r w:rsidRPr="00A82B50">
              <w:rPr>
                <w:position w:val="-24"/>
              </w:rPr>
              <w:object w:dxaOrig="4040" w:dyaOrig="620">
                <v:shape id="_x0000_i1030" type="#_x0000_t75" style="width:201.75pt;height:31.25pt" o:ole="">
                  <v:imagedata r:id="rId18" o:title=""/>
                </v:shape>
                <o:OLEObject Type="Embed" ProgID="Equation.DSMT4" ShapeID="_x0000_i1030" DrawAspect="Content" ObjectID="_1543240762" r:id="rId19"/>
              </w:objec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Phản ứng xảy ra trong bình:</w:t>
            </w:r>
          </w:p>
          <w:p w:rsidR="00A82B50" w:rsidRDefault="00A82B50" w:rsidP="00622EB2">
            <w:pPr>
              <w:rPr>
                <w:position w:val="-18"/>
              </w:rPr>
            </w:pPr>
            <w:r w:rsidRPr="00A82B50">
              <w:rPr>
                <w:position w:val="-18"/>
              </w:rPr>
              <w:object w:dxaOrig="3320" w:dyaOrig="520">
                <v:shape id="_x0000_i1031" type="#_x0000_t75" style="width:165.75pt;height:26.5pt" o:ole="">
                  <v:imagedata r:id="rId20" o:title=""/>
                </v:shape>
                <o:OLEObject Type="Embed" ProgID="Equation.DSMT4" ShapeID="_x0000_i1031" DrawAspect="Content" ObjectID="_1543240763" r:id="rId21"/>
              </w:object>
            </w:r>
          </w:p>
          <w:p w:rsidR="00A52CFE" w:rsidRDefault="00A52CF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ỗn hợp Y và hỗn hợp khí sau phản ứng nung đo ở cùng đk về nhiệt độ và thể tích nên tỷ lệ áp suất bằng tỷ lệ số mol.</w:t>
            </w:r>
          </w:p>
          <w:p w:rsidR="00A82B50" w:rsidRDefault="00A82B5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ặt số mol 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tạo ra từ (5) là x. Tổng số mol hỗn hợp khí sau phản ứng là: 0,3 + 2x = 0,3+0,3.20% = 0,36 =&gt; x = 0,03 mol.</w:t>
            </w:r>
          </w:p>
          <w:p w:rsidR="00EE6429" w:rsidRDefault="00EE6429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ậy phần trăm thể tích các khí sau khi nung là</w:t>
            </w:r>
          </w:p>
          <w:p w:rsidR="00A82B50" w:rsidRPr="00A82B50" w:rsidRDefault="00EE6429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EE6429">
              <w:rPr>
                <w:position w:val="-60"/>
              </w:rPr>
              <w:object w:dxaOrig="6720" w:dyaOrig="1320">
                <v:shape id="_x0000_i1032" type="#_x0000_t75" style="width:335.55pt;height:66.55pt" o:ole="">
                  <v:imagedata r:id="rId22" o:title=""/>
                </v:shape>
                <o:OLEObject Type="Embed" ProgID="Equation.DSMT4" ShapeID="_x0000_i1032" DrawAspect="Content" ObjectID="_1543240764" r:id="rId23"/>
              </w:objec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061693" w:rsidRDefault="0006169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110E81" w:rsidTr="00622EB2">
        <w:trPr>
          <w:gridBefore w:val="1"/>
          <w:wBefore w:w="34" w:type="dxa"/>
        </w:trPr>
        <w:tc>
          <w:tcPr>
            <w:tcW w:w="1067" w:type="dxa"/>
          </w:tcPr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D72FBD" w:rsidRDefault="00752ED7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3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D72FBD" w:rsidRPr="00D72FBD">
              <w:rPr>
                <w:rFonts w:ascii="Times New Roman" w:hAnsi="Times New Roman" w:cs="Times New Roman"/>
                <w:position w:val="-24"/>
                <w:sz w:val="26"/>
              </w:rPr>
              <w:t>B</w:t>
            </w:r>
            <w:r w:rsidR="00D72FBD">
              <w:rPr>
                <w:rFonts w:ascii="Times New Roman" w:hAnsi="Times New Roman" w:cs="Times New Roman"/>
                <w:position w:val="-24"/>
                <w:sz w:val="26"/>
              </w:rPr>
              <w:t>ảo toàn Ba ta có số mol Ba(OH)</w:t>
            </w:r>
            <w:r w:rsidR="00D72FBD">
              <w:rPr>
                <w:rFonts w:ascii="Times New Roman" w:hAnsi="Times New Roman" w:cs="Times New Roman"/>
                <w:position w:val="-24"/>
                <w:sz w:val="26"/>
                <w:vertAlign w:val="subscript"/>
              </w:rPr>
              <w:t>2</w:t>
            </w:r>
            <w:r w:rsidR="00D72FBD">
              <w:rPr>
                <w:rFonts w:ascii="Times New Roman" w:hAnsi="Times New Roman" w:cs="Times New Roman"/>
                <w:position w:val="-24"/>
                <w:sz w:val="26"/>
              </w:rPr>
              <w:t xml:space="preserve"> là 0,4 mol. </w:t>
            </w:r>
          </w:p>
          <w:p w:rsidR="00D72FBD" w:rsidRDefault="00D72FBD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</w:rPr>
              <w:t>Số mol ion trong dung dịch tác dụng với Z:</w:t>
            </w:r>
          </w:p>
          <w:p w:rsidR="00D72FBD" w:rsidRPr="00D72FBD" w:rsidRDefault="00D72FBD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</w:rPr>
            </w:pPr>
            <w:r w:rsidRPr="00A82B50">
              <w:rPr>
                <w:position w:val="-18"/>
              </w:rPr>
              <w:object w:dxaOrig="4860" w:dyaOrig="420">
                <v:shape id="_x0000_i1033" type="#_x0000_t75" style="width:243.15pt;height:21.75pt" o:ole="">
                  <v:imagedata r:id="rId24" o:title=""/>
                </v:shape>
                <o:OLEObject Type="Embed" ProgID="Equation.DSMT4" ShapeID="_x0000_i1033" DrawAspect="Content" ObjectID="_1543240765" r:id="rId25"/>
              </w:object>
            </w:r>
          </w:p>
          <w:p w:rsidR="00110E81" w:rsidRDefault="00DB4E73" w:rsidP="00622EB2">
            <w:pPr>
              <w:rPr>
                <w:position w:val="-24"/>
              </w:rPr>
            </w:pPr>
            <w:r w:rsidRPr="004B544A">
              <w:rPr>
                <w:position w:val="-52"/>
              </w:rPr>
              <w:object w:dxaOrig="3100" w:dyaOrig="1180">
                <v:shape id="_x0000_i1034" type="#_x0000_t75" style="width:154.85pt;height:59.75pt" o:ole="">
                  <v:imagedata r:id="rId26" o:title=""/>
                </v:shape>
                <o:OLEObject Type="Embed" ProgID="Equation.DSMT4" ShapeID="_x0000_i1034" DrawAspect="Content" ObjectID="_1543240766" r:id="rId27"/>
              </w:object>
            </w:r>
          </w:p>
          <w:p w:rsidR="00D72FBD" w:rsidRPr="00703060" w:rsidRDefault="00D72FBD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 w:rsidRPr="00703060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Từ (6,7,8) ta có khối lượng kết tủa</w:t>
            </w:r>
          </w:p>
          <w:p w:rsidR="004B544A" w:rsidRPr="00D72FBD" w:rsidRDefault="00D72FBD" w:rsidP="00622EB2">
            <w:pPr>
              <w:rPr>
                <w:position w:val="-24"/>
              </w:rPr>
            </w:pPr>
            <w:r w:rsidRPr="00D72FBD">
              <w:rPr>
                <w:position w:val="-24"/>
              </w:rPr>
              <w:object w:dxaOrig="5400" w:dyaOrig="620">
                <v:shape id="_x0000_i1035" type="#_x0000_t75" style="width:269.65pt;height:31.25pt" o:ole="">
                  <v:imagedata r:id="rId28" o:title=""/>
                </v:shape>
                <o:OLEObject Type="Embed" ProgID="Equation.DSMT4" ShapeID="_x0000_i1035" DrawAspect="Content" ObjectID="_1543240767" r:id="rId29"/>
              </w:object>
            </w:r>
          </w:p>
        </w:tc>
        <w:tc>
          <w:tcPr>
            <w:tcW w:w="934" w:type="dxa"/>
          </w:tcPr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110E81" w:rsidRPr="001E313A" w:rsidRDefault="00110E8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423757" w:rsidTr="00622EB2">
        <w:trPr>
          <w:gridBefore w:val="1"/>
          <w:wBefore w:w="34" w:type="dxa"/>
        </w:trPr>
        <w:tc>
          <w:tcPr>
            <w:tcW w:w="1067" w:type="dxa"/>
          </w:tcPr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3:</w:t>
            </w: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423757" w:rsidRDefault="00423757" w:rsidP="00622EB2">
            <w:pPr>
              <w:rPr>
                <w:position w:val="-18"/>
              </w:rPr>
            </w:pPr>
            <w:r w:rsidRPr="00423757">
              <w:rPr>
                <w:position w:val="-60"/>
              </w:rPr>
              <w:object w:dxaOrig="5940" w:dyaOrig="1320">
                <v:shape id="_x0000_i1036" type="#_x0000_t75" style="width:296.15pt;height:67.25pt" o:ole="">
                  <v:imagedata r:id="rId30" o:title=""/>
                </v:shape>
                <o:OLEObject Type="Embed" ProgID="Equation.DSMT4" ShapeID="_x0000_i1036" DrawAspect="Content" ObjectID="_1543240768" r:id="rId31"/>
              </w:object>
            </w:r>
          </w:p>
          <w:p w:rsidR="00423757" w:rsidRPr="00336338" w:rsidRDefault="0042375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336338">
              <w:rPr>
                <w:rFonts w:ascii="Times New Roman" w:hAnsi="Times New Roman" w:cs="Times New Roman"/>
                <w:position w:val="-18"/>
                <w:sz w:val="26"/>
              </w:rPr>
              <w:t xml:space="preserve">Bảo toàn e ta có </w:t>
            </w:r>
          </w:p>
          <w:p w:rsidR="00423757" w:rsidRDefault="00423757" w:rsidP="00622EB2">
            <w:pPr>
              <w:rPr>
                <w:position w:val="-18"/>
              </w:rPr>
            </w:pPr>
            <w:r w:rsidRPr="00D72FBD">
              <w:rPr>
                <w:position w:val="-24"/>
              </w:rPr>
              <w:object w:dxaOrig="4000" w:dyaOrig="620">
                <v:shape id="_x0000_i1037" type="#_x0000_t75" style="width:199.7pt;height:31.25pt" o:ole="">
                  <v:imagedata r:id="rId32" o:title=""/>
                </v:shape>
                <o:OLEObject Type="Embed" ProgID="Equation.DSMT4" ShapeID="_x0000_i1037" DrawAspect="Content" ObjectID="_1543240769" r:id="rId33"/>
              </w:object>
            </w:r>
          </w:p>
          <w:p w:rsidR="00423757" w:rsidRPr="00EF6077" w:rsidRDefault="00423757" w:rsidP="00622EB2">
            <w:pPr>
              <w:rPr>
                <w:rFonts w:ascii="Times New Roman" w:hAnsi="Times New Roman" w:cs="Times New Roman"/>
                <w:position w:val="-18"/>
                <w:sz w:val="26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 xml:space="preserve">Bảo toàn nitơ ta có: </w:t>
            </w:r>
          </w:p>
          <w:p w:rsidR="00D633F4" w:rsidRDefault="004A0DCE" w:rsidP="00622EB2">
            <w:pPr>
              <w:rPr>
                <w:position w:val="-18"/>
              </w:rPr>
            </w:pPr>
            <w:r w:rsidRPr="00423757">
              <w:rPr>
                <w:position w:val="-16"/>
              </w:rPr>
              <w:object w:dxaOrig="8360" w:dyaOrig="400">
                <v:shape id="_x0000_i1038" type="#_x0000_t75" style="width:377.65pt;height:20.4pt" o:ole="">
                  <v:imagedata r:id="rId34" o:title=""/>
                </v:shape>
                <o:OLEObject Type="Embed" ProgID="Equation.DSMT4" ShapeID="_x0000_i1038" DrawAspect="Content" ObjectID="_1543240770" r:id="rId35"/>
              </w:object>
            </w:r>
          </w:p>
          <w:p w:rsidR="00D633F4" w:rsidRPr="00D633F4" w:rsidRDefault="00D633F4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</w:pPr>
            <w:r w:rsidRPr="00D633F4">
              <w:rPr>
                <w:position w:val="-46"/>
              </w:rPr>
              <w:object w:dxaOrig="6960" w:dyaOrig="1040">
                <v:shape id="_x0000_i1039" type="#_x0000_t75" style="width:347.75pt;height:52.3pt" o:ole="">
                  <v:imagedata r:id="rId36" o:title=""/>
                </v:shape>
                <o:OLEObject Type="Embed" ProgID="Equation.DSMT4" ShapeID="_x0000_i1039" DrawAspect="Content" ObjectID="_1543240771" r:id="rId37"/>
              </w:object>
            </w:r>
          </w:p>
        </w:tc>
        <w:tc>
          <w:tcPr>
            <w:tcW w:w="934" w:type="dxa"/>
          </w:tcPr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E0133" w:rsidRDefault="009E0133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423757" w:rsidTr="00622EB2">
        <w:trPr>
          <w:gridBefore w:val="1"/>
          <w:wBefore w:w="34" w:type="dxa"/>
        </w:trPr>
        <w:tc>
          <w:tcPr>
            <w:tcW w:w="1067" w:type="dxa"/>
          </w:tcPr>
          <w:p w:rsidR="00423757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Pr="001E313A" w:rsidRDefault="00423757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1A5422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C</w:t>
            </w:r>
            <w:r w:rsidR="003B360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6 mol</w:t>
            </w:r>
          </w:p>
          <w:p w:rsidR="003B3600" w:rsidRPr="003B3600" w:rsidRDefault="003B36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3B3600">
              <w:rPr>
                <w:position w:val="-88"/>
              </w:rPr>
              <w:object w:dxaOrig="4819" w:dyaOrig="1960">
                <v:shape id="_x0000_i1040" type="#_x0000_t75" style="width:240.45pt;height:99.15pt" o:ole="">
                  <v:imagedata r:id="rId38" o:title=""/>
                </v:shape>
                <o:OLEObject Type="Embed" ProgID="Equation.DSMT4" ShapeID="_x0000_i1040" DrawAspect="Content" ObjectID="_1543240772" r:id="rId39"/>
              </w:object>
            </w:r>
          </w:p>
          <w:p w:rsidR="001A5422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ồ thị là hình 1: </w: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</w:t>
            </w:r>
            <w:r w:rsidR="00FD5D35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oạn thẳng 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i lên ứng với phương trình (1)</w:t>
            </w:r>
          </w:p>
          <w:p w:rsidR="008365E1" w:rsidRDefault="00FD5D35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oạnthẳng </w:t>
            </w:r>
            <w:r w:rsidR="008365E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gang ứng với phương trình (2)</w:t>
            </w:r>
          </w:p>
          <w:p w:rsidR="001A5422" w:rsidRDefault="00FD5D35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đi xuống ứng với phương trình (3)</w:t>
            </w: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2" o:spid="_x0000_s1027" type="#_x0000_t202" style="position:absolute;margin-left:20pt;margin-top:5.1pt;width:309pt;height:17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" fillcolor="white [3201]" stroked="f" strokeweight=".5pt">
                  <v:textbox>
                    <w:txbxContent>
                      <w:p w:rsidR="00EE54BD" w:rsidRDefault="00EE54BD"/>
                    </w:txbxContent>
                  </v:textbox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423757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8" o:spid="_x0000_s1028" type="#_x0000_t202" style="position:absolute;margin-left:45.45pt;margin-top:14pt;width:113.5pt;height:20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8"/>
                          </w:rPr>
                          <w:t>Khối lượng kết tủa(gam)</w:t>
                        </w:r>
                      </w:p>
                    </w:txbxContent>
                  </v:textbox>
                </v:shape>
              </w:pict>
            </w:r>
          </w:p>
          <w:p w:rsidR="00423757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0" o:spid="_x0000_s1084" type="#_x0000_t32" style="position:absolute;margin-left:66.95pt;margin-top:13.55pt;width:0;height:112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" strokecolor="black [3213]">
                  <v:stroke endarrow="open"/>
                </v:shape>
              </w:pict>
            </w: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9" o:spid="_x0000_s1029" type="#_x0000_t202" style="position:absolute;margin-left:32.95pt;margin-top:5.7pt;width:30pt;height:22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20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7</w:t>
                        </w:r>
                        <w:r w:rsidRPr="009F55D1">
                          <w:rPr>
                            <w:rFonts w:ascii="Times New Roman" w:hAnsi="Times New Roman" w:cs="Times New Roman"/>
                            <w:sz w:val="20"/>
                          </w:rPr>
                          <w:t>,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88</w:t>
                        </w:r>
                      </w:p>
                    </w:txbxContent>
                  </v:textbox>
                </v:shape>
              </w:pict>
            </w: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0" o:spid="_x0000_s1030" type="#_x0000_t202" style="position:absolute;margin-left:33.45pt;margin-top:14.25pt;width:30pt;height:23.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20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5,91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8" o:spid="_x0000_s1083" style="position:absolute;z-index:251676672;visibility:visible" from="158.45pt,2.75pt" to="180.4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5" o:spid="_x0000_s1082" style="position:absolute;z-index:251674624;visibility:visible" from="130.95pt,2.75pt" to="158.9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4" o:spid="_x0000_s1081" style="position:absolute;flip:y;z-index:251673600;visibility:visible" from="66.95pt,2.75pt" to="129.9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3" o:spid="_x0000_s1080" style="position:absolute;flip:y;z-index:251672576;visibility:visible" from="156.45pt,2.75pt" to="156.4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2" o:spid="_x0000_s1079" style="position:absolute;flip:x;z-index:251671552;visibility:visible" from="66.95pt,2.75pt" to="130.9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1" o:spid="_x0000_s1078" style="position:absolute;flip:y;z-index:251670528;visibility:visible" from="130.95pt,2.75pt" to="130.9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" strokecolor="black [3213]">
                  <v:stroke dashstyle="1 1"/>
                </v:line>
              </w:pict>
            </w: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9" o:spid="_x0000_s1077" style="position:absolute;z-index:251677696;visibility:visible" from="180.45pt,9.3pt" to="180.45pt,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27" o:spid="_x0000_s1076" style="position:absolute;z-index:251675648;visibility:visible" from="66.95pt,9.3pt" to="180.9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" strokecolor="black [3213]">
                  <v:stroke dashstyle="1 1"/>
                </v:line>
              </w:pict>
            </w:r>
          </w:p>
          <w:p w:rsidR="009E0133" w:rsidRDefault="009E013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3" o:spid="_x0000_s1031" type="#_x0000_t202" style="position:absolute;margin-left:308.5pt;margin-top:11.95pt;width:56.5pt;height:18.5pt;z-index:25166848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  <w:vertAlign w:val="subscript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Số mol CO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9" o:spid="_x0000_s1032" type="#_x0000_t202" style="position:absolute;margin-left:209.95pt;margin-top:10.7pt;width:52pt;height:20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(Hình 1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1" o:spid="_x0000_s1033" type="#_x0000_t202" style="position:absolute;margin-left:169.45pt;margin-top:10.95pt;width:35pt;height:20pt;z-index:25167872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6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2" o:spid="_x0000_s1034" type="#_x0000_t202" style="position:absolute;margin-left:146.45pt;margin-top:10.45pt;width:34.5pt;height:19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5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7" o:spid="_x0000_s1075" type="#_x0000_t32" style="position:absolute;margin-left:66.95pt;margin-top:5.8pt;width:240.5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" strokecolor="black [3213]">
                  <v:stroke endarrow="open"/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11" o:spid="_x0000_s1035" type="#_x0000_t202" style="position:absolute;margin-left:118.45pt;margin-top:10.45pt;width:31.5pt;height:18.5pt;z-index:25166643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44</w:t>
                        </w:r>
                      </w:p>
                    </w:txbxContent>
                  </v:textbox>
                </v:shape>
              </w:pict>
            </w:r>
          </w:p>
          <w:p w:rsidR="000C258E" w:rsidRDefault="000C258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8365E1" w:rsidRDefault="00EE54BD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576360">
              <w:rPr>
                <w:position w:val="-52"/>
              </w:rPr>
              <w:object w:dxaOrig="5679" w:dyaOrig="1200">
                <v:shape id="_x0000_i1041" type="#_x0000_t75" style="width:283.25pt;height:60.45pt" o:ole="">
                  <v:imagedata r:id="rId40" o:title=""/>
                </v:shape>
                <o:OLEObject Type="Embed" ProgID="Equation.DSMT4" ShapeID="_x0000_i1041" DrawAspect="Content" ObjectID="_1543240773" r:id="rId41"/>
              </w:objec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76360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Đồ thị là hình 2: </w:t>
            </w:r>
          </w:p>
          <w:p w:rsidR="00576360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đi lên ứng với phương trình (1)</w:t>
            </w:r>
          </w:p>
          <w:p w:rsidR="008365E1" w:rsidRDefault="0057636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oạn thẳng ngang ứng với phương trình (2)</w:t>
            </w:r>
          </w:p>
          <w:p w:rsidR="008365E1" w:rsidRDefault="008365E1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8" o:spid="_x0000_s1036" type="#_x0000_t202" style="position:absolute;margin-left:209.85pt;margin-top:13.35pt;width:3.6pt;height:3.6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" fillcolor="white [3201]" strokeweight=".5pt">
                  <v:textbox>
                    <w:txbxContent>
                      <w:p w:rsidR="00DB4E73" w:rsidRDefault="00DB4E73"/>
                    </w:txbxContent>
                  </v:textbox>
                </v:shape>
              </w:pict>
            </w:r>
          </w:p>
          <w:p w:rsidR="008365E1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2" o:spid="_x0000_s1037" type="#_x0000_t202" style="position:absolute;margin-left:24pt;margin-top:11.3pt;width:352.5pt;height:168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" fillcolor="white [3201]" stroked="f" strokeweight=".5pt">
                  <v:textbox>
                    <w:txbxContent>
                      <w:p w:rsidR="00DB4E73" w:rsidRDefault="00DB4E73"/>
                      <w:p w:rsidR="00DB4E73" w:rsidRDefault="00DB4E73"/>
                      <w:p w:rsidR="00DB4E73" w:rsidRDefault="00DB4E73"/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0" o:spid="_x0000_s1038" type="#_x0000_t202" style="position:absolute;margin-left:42.45pt;margin-top:2.9pt;width:117.5pt;height:19.5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Khối lượng kết tủa  (gam)</w:t>
                        </w:r>
                      </w:p>
                    </w:txbxContent>
                  </v:textbox>
                </v:shape>
              </w:pict>
            </w: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37" o:spid="_x0000_s1073" type="#_x0000_t32" style="position:absolute;margin-left:66.45pt;margin-top:11.4pt;width:0;height:116.5pt;flip:y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" strokecolor="black [3213]">
                  <v:stroke endarrow="open"/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2" o:spid="_x0000_s1039" type="#_x0000_t202" style="position:absolute;margin-left:30.95pt;margin-top:3.05pt;width:31.5pt;height:20.5pt;z-index:251687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" fillcolor="white [3201]" stroked="f" strokeweight=".5pt">
                  <v:textbox>
                    <w:txbxContent>
                      <w:p w:rsidR="00DB4E73" w:rsidRPr="00BF7998" w:rsidRDefault="00DB4E73" w:rsidP="001A5422">
                        <w:pPr>
                          <w:rPr>
                            <w:sz w:val="20"/>
                          </w:rPr>
                        </w:pPr>
                        <w:r w:rsidRPr="00BF7998">
                          <w:rPr>
                            <w:sz w:val="16"/>
                          </w:rPr>
                          <w:t>7</w:t>
                        </w:r>
                        <w:r w:rsidRPr="00BF7998">
                          <w:rPr>
                            <w:sz w:val="20"/>
                          </w:rPr>
                          <w:t>,</w:t>
                        </w:r>
                        <w:r w:rsidRPr="00BF7998">
                          <w:rPr>
                            <w:sz w:val="16"/>
                          </w:rPr>
                          <w:t>88</w:t>
                        </w:r>
                      </w:p>
                      <w:p w:rsidR="00DB4E73" w:rsidRDefault="00DB4E73">
                        <w:r>
                          <w:t>,88</w:t>
                        </w:r>
                      </w:p>
                    </w:txbxContent>
                  </v:textbox>
                </v:shape>
              </w:pict>
            </w:r>
          </w:p>
          <w:p w:rsidR="009E0133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7" o:spid="_x0000_s1072" style="position:absolute;z-index:251693056;visibility:visible" from="130.45pt,.15pt" to="149.4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6" o:spid="_x0000_s1071" style="position:absolute;flip:y;z-index:251692032;visibility:visible" from="65.95pt,-.35pt" to="129.95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" strokecolor="black [3213]"/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5" o:spid="_x0000_s1070" style="position:absolute;flip:y;z-index:251691008;visibility:visible" from="149.45pt,.85pt" to="149.45pt,6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4" o:spid="_x0000_s1069" style="position:absolute;z-index:251689984;visibility:visible" from="130.95pt,.15pt" to="130.95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" strokecolor="black [3213]">
                  <v:stroke dashstyle="1 1"/>
                </v:lin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line id="Straight Connector 43" o:spid="_x0000_s1068" style="position:absolute;z-index:251688960;visibility:visible" from="66.45pt,.15pt" to="130.9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" strokecolor="black [3213]">
                  <v:stroke dashstyle="1 1"/>
                </v:lin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41" o:spid="_x0000_s1040" type="#_x0000_t202" style="position:absolute;margin-left:318.5pt;margin-top:12.2pt;width:53.5pt;height:20.5pt;z-index:2516869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" fillcolor="white [3201]" stroked="f" strokeweight=".5pt">
                  <v:textbox>
                    <w:txbxContent>
                      <w:p w:rsidR="00DB4E73" w:rsidRPr="00BF7998" w:rsidRDefault="00DB4E73" w:rsidP="001A5422">
                        <w:pPr>
                          <w:rPr>
                            <w:sz w:val="16"/>
                            <w:vertAlign w:val="subscript"/>
                          </w:rPr>
                        </w:pPr>
                        <w:r w:rsidRPr="00BF7998">
                          <w:rPr>
                            <w:sz w:val="16"/>
                          </w:rPr>
                          <w:t>Số mol CO</w:t>
                        </w:r>
                        <w:r w:rsidRPr="00BF7998">
                          <w:rPr>
                            <w:sz w:val="16"/>
                            <w:vertAlign w:val="subscript"/>
                          </w:rPr>
                          <w:t>2</w:t>
                        </w:r>
                      </w:p>
                      <w:p w:rsidR="00DB4E73" w:rsidRDefault="00DB4E73"/>
                    </w:txbxContent>
                  </v:textbox>
                </v:shape>
              </w:pict>
            </w:r>
          </w:p>
          <w:p w:rsidR="001A5422" w:rsidRDefault="00C76F53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Text Box 39" o:spid="_x0000_s1041" type="#_x0000_t202" style="position:absolute;margin-left:115.45pt;margin-top:14.4pt;width:167pt;height:21.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" fillcolor="white [3201]" stroked="f" strokeweight=".5pt">
                  <v:textbox>
                    <w:txbxContent>
                      <w:p w:rsidR="00DB4E73" w:rsidRPr="009F55D1" w:rsidRDefault="00DB4E73">
                        <w:pPr>
                          <w:rPr>
                            <w:rFonts w:ascii="Times New Roman" w:hAnsi="Times New Roman" w:cs="Times New Roman"/>
                            <w:sz w:val="16"/>
                          </w:rPr>
                        </w:pP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0,04    0,04875                          (</w:t>
                        </w:r>
                        <w:r w:rsidRPr="009F55D1">
                          <w:rPr>
                            <w:rFonts w:ascii="Times New Roman" w:hAnsi="Times New Roman" w:cs="Times New Roman"/>
                            <w:b/>
                            <w:sz w:val="16"/>
                          </w:rPr>
                          <w:t>Hình 2</w:t>
                        </w:r>
                        <w:r w:rsidRPr="009F55D1">
                          <w:rPr>
                            <w:rFonts w:ascii="Times New Roman" w:hAnsi="Times New Roman" w:cs="Times New Roman"/>
                            <w:sz w:val="16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4"/>
              </w:rPr>
              <w:pict>
                <v:shape id="Straight Arrow Connector 38" o:spid="_x0000_s1067" type="#_x0000_t32" style="position:absolute;margin-left:66.45pt;margin-top:8.15pt;width:252pt;height:0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" strokecolor="black [3213]">
                  <v:stroke endarrow="open"/>
                </v:shape>
              </w:pict>
            </w:r>
          </w:p>
          <w:p w:rsidR="001A5422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1A5422" w:rsidRPr="00A82B50" w:rsidRDefault="001A542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</w:tc>
        <w:tc>
          <w:tcPr>
            <w:tcW w:w="934" w:type="dxa"/>
          </w:tcPr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42375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23757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9F55D1" w:rsidRPr="001E313A" w:rsidRDefault="009F55D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4:</w:t>
            </w: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2D367E" w:rsidRPr="00EF6077" w:rsidRDefault="00752ED7" w:rsidP="00622EB2">
            <w:pPr>
              <w:rPr>
                <w:position w:val="-18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1. 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Dễ có oxit phù hợp là Fe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3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O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  <w:lang w:val="fr-FR"/>
              </w:rPr>
              <w:t>4</w:t>
            </w:r>
            <w:r w:rsidR="002D367E"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.</w:t>
            </w:r>
            <w:r w:rsidR="002D367E" w:rsidRPr="002D367E">
              <w:rPr>
                <w:position w:val="-70"/>
              </w:rPr>
              <w:object w:dxaOrig="7600" w:dyaOrig="1520">
                <v:shape id="_x0000_i1042" type="#_x0000_t75" style="width:379.7pt;height:76.75pt" o:ole="">
                  <v:imagedata r:id="rId42" o:title=""/>
                </v:shape>
                <o:OLEObject Type="Embed" ProgID="Equation.DSMT4" ShapeID="_x0000_i1042" DrawAspect="Content" ObjectID="_1543240774" r:id="rId43"/>
              </w:object>
            </w:r>
          </w:p>
          <w:p w:rsidR="002D367E" w:rsidRPr="00FC4DB9" w:rsidRDefault="001E289E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FC4DB9">
              <w:rPr>
                <w:rFonts w:ascii="Times New Roman" w:hAnsi="Times New Roman" w:cs="Times New Roman"/>
                <w:position w:val="-18"/>
                <w:sz w:val="26"/>
              </w:rPr>
              <w:t xml:space="preserve">Từ (1, 2, 3): </w:t>
            </w:r>
          </w:p>
          <w:p w:rsidR="00E677A3" w:rsidRPr="00784922" w:rsidRDefault="001E289E" w:rsidP="00622EB2">
            <w:pPr>
              <w:rPr>
                <w:position w:val="-18"/>
              </w:rPr>
            </w:pPr>
            <w:r w:rsidRPr="001E289E">
              <w:rPr>
                <w:position w:val="-36"/>
              </w:rPr>
              <w:object w:dxaOrig="7860" w:dyaOrig="820">
                <v:shape id="_x0000_i1043" type="#_x0000_t75" style="width:392.6pt;height:41.45pt" o:ole="">
                  <v:imagedata r:id="rId44" o:title=""/>
                </v:shape>
                <o:OLEObject Type="Embed" ProgID="Equation.DSMT4" ShapeID="_x0000_i1043" DrawAspect="Content" ObjectID="_1543240775" r:id="rId45"/>
              </w:object>
            </w:r>
          </w:p>
        </w:tc>
        <w:tc>
          <w:tcPr>
            <w:tcW w:w="934" w:type="dxa"/>
          </w:tcPr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2D367E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2D367E" w:rsidRPr="001E313A" w:rsidRDefault="002D367E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2D367E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="00E56EB7" w:rsidRPr="00E56EB7">
              <w:rPr>
                <w:rFonts w:ascii="Times New Roman" w:hAnsi="Times New Roman" w:cs="Times New Roman"/>
                <w:b/>
                <w:position w:val="-18"/>
                <w:sz w:val="26"/>
              </w:rPr>
              <w:t>a</w:t>
            </w:r>
            <w:r w:rsidR="00E56EB7">
              <w:rPr>
                <w:rFonts w:ascii="Times New Roman" w:hAnsi="Times New Roman" w:cs="Times New Roman"/>
                <w:b/>
                <w:position w:val="-18"/>
                <w:sz w:val="26"/>
              </w:rPr>
              <w:t>.</w:t>
            </w:r>
          </w:p>
          <w:p w:rsidR="00E56EB7" w:rsidRPr="00E56EB7" w:rsidRDefault="00E56EB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Thứ tự điện phân ở cực âm: Cu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perscript"/>
              </w:rPr>
              <w:t>2+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, H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O</w:t>
            </w:r>
          </w:p>
          <w:p w:rsidR="00E56EB7" w:rsidRDefault="00E56EB7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Thứ tự điện phân ở cực dương: Cl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perscript"/>
              </w:rPr>
              <w:t>-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; H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  <w:vertAlign w:val="subscript"/>
              </w:rPr>
              <w:t>2</w:t>
            </w:r>
            <w:r w:rsidRPr="00E56EB7">
              <w:rPr>
                <w:rFonts w:ascii="Times New Roman" w:hAnsi="Times New Roman" w:cs="Times New Roman"/>
                <w:position w:val="-18"/>
                <w:sz w:val="26"/>
              </w:rPr>
              <w:t>O</w:t>
            </w:r>
          </w:p>
          <w:p w:rsidR="00E56EB7" w:rsidRPr="00E56EB7" w:rsidRDefault="00E56EB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56EB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b.</w:t>
            </w:r>
          </w:p>
          <w:p w:rsidR="00E56EB7" w:rsidRDefault="00E56EB7" w:rsidP="00622EB2">
            <w:pPr>
              <w:rPr>
                <w:position w:val="-18"/>
              </w:rPr>
            </w:pPr>
            <w:r w:rsidRPr="001202D6">
              <w:rPr>
                <w:position w:val="-88"/>
              </w:rPr>
              <w:object w:dxaOrig="4840" w:dyaOrig="1960">
                <v:shape id="_x0000_i1044" type="#_x0000_t75" style="width:241.8pt;height:98.5pt" o:ole="">
                  <v:imagedata r:id="rId46" o:title=""/>
                </v:shape>
                <o:OLEObject Type="Embed" ProgID="Equation.DSMT4" ShapeID="_x0000_i1044" DrawAspect="Content" ObjectID="_1543240776" r:id="rId47"/>
              </w:object>
            </w:r>
          </w:p>
          <w:p w:rsidR="00B84E58" w:rsidRPr="005C408A" w:rsidRDefault="00B84E58" w:rsidP="00622EB2">
            <w:pPr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t>TH1: Ứng với các PTPƯ: (1, 2, 3)</w:t>
            </w:r>
            <w:r w:rsidR="00E677A3" w:rsidRPr="005C408A"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  <w:t>:</w:t>
            </w:r>
          </w:p>
          <w:p w:rsidR="00E677A3" w:rsidRDefault="00622EB2" w:rsidP="00622EB2">
            <w:pPr>
              <w:rPr>
                <w:position w:val="-18"/>
              </w:rPr>
            </w:pPr>
            <w:r w:rsidRPr="00E677A3">
              <w:rPr>
                <w:position w:val="-60"/>
              </w:rPr>
              <w:object w:dxaOrig="7200" w:dyaOrig="1320">
                <v:shape id="_x0000_i1045" type="#_x0000_t75" style="width:359.3pt;height:57.75pt" o:ole="">
                  <v:imagedata r:id="rId48" o:title=""/>
                </v:shape>
                <o:OLEObject Type="Embed" ProgID="Equation.DSMT4" ShapeID="_x0000_i1045" DrawAspect="Content" ObjectID="_1543240777" r:id="rId49"/>
              </w:object>
            </w:r>
          </w:p>
          <w:p w:rsidR="005C408A" w:rsidRDefault="005C408A" w:rsidP="00622EB2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622EB2" w:rsidRPr="00B84E58" w:rsidRDefault="00622EB2" w:rsidP="00622EB2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2D367E" w:rsidRPr="005C408A" w:rsidRDefault="00E677A3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2: Ứng với các PTPƯ: (1, 4):</w:t>
            </w:r>
          </w:p>
          <w:p w:rsidR="002D367E" w:rsidRPr="00622EB2" w:rsidRDefault="00622EB2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E677A3">
              <w:rPr>
                <w:position w:val="-60"/>
              </w:rPr>
              <w:object w:dxaOrig="8400" w:dyaOrig="1320">
                <v:shape id="_x0000_i1046" type="#_x0000_t75" style="width:389.2pt;height:59.1pt" o:ole="">
                  <v:imagedata r:id="rId50" o:title=""/>
                </v:shape>
                <o:OLEObject Type="Embed" ProgID="Equation.DSMT4" ShapeID="_x0000_i1046" DrawAspect="Content" ObjectID="_1543240778" r:id="rId51"/>
              </w:object>
            </w:r>
          </w:p>
        </w:tc>
        <w:tc>
          <w:tcPr>
            <w:tcW w:w="934" w:type="dxa"/>
          </w:tcPr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E56EB7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E56EB7" w:rsidRDefault="00E56EB7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2D367E" w:rsidRPr="00E56EB7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2D367E" w:rsidRDefault="002D367E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C408A" w:rsidRPr="005C408A" w:rsidRDefault="005C408A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5C408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5:</w:t>
            </w: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752ED7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</w:p>
          <w:p w:rsidR="005643EB" w:rsidRDefault="005C408A" w:rsidP="00622EB2">
            <w:pPr>
              <w:rPr>
                <w:position w:val="-18"/>
              </w:rPr>
            </w:pPr>
            <w:r w:rsidRPr="005C408A">
              <w:rPr>
                <w:position w:val="-24"/>
              </w:rPr>
              <w:object w:dxaOrig="6800" w:dyaOrig="620">
                <v:shape id="_x0000_i1047" type="#_x0000_t75" style="width:339.6pt;height:31.25pt" o:ole="">
                  <v:imagedata r:id="rId52" o:title=""/>
                </v:shape>
                <o:OLEObject Type="Embed" ProgID="Equation.DSMT4" ShapeID="_x0000_i1047" DrawAspect="Content" ObjectID="_1543240779" r:id="rId53"/>
              </w:object>
            </w:r>
          </w:p>
          <w:p w:rsidR="005C408A" w:rsidRDefault="005C408A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 w:rsidRPr="0045444A">
              <w:rPr>
                <w:rFonts w:ascii="Times New Roman" w:hAnsi="Times New Roman" w:cs="Times New Roman"/>
                <w:position w:val="-18"/>
                <w:sz w:val="26"/>
              </w:rPr>
              <w:t>Dựa vào đk phản ứng của X =&gt; X là heptan</w:t>
            </w:r>
          </w:p>
          <w:p w:rsidR="004B2030" w:rsidRDefault="004B2030" w:rsidP="00622EB2">
            <w:pPr>
              <w:rPr>
                <w:position w:val="-18"/>
              </w:rPr>
            </w:pPr>
            <w:r w:rsidRPr="0045444A">
              <w:rPr>
                <w:position w:val="-78"/>
              </w:rPr>
              <w:object w:dxaOrig="7620" w:dyaOrig="1680">
                <v:shape id="_x0000_i1048" type="#_x0000_t75" style="width:380.4pt;height:84.25pt" o:ole="">
                  <v:imagedata r:id="rId54" o:title=""/>
                </v:shape>
                <o:OLEObject Type="Embed" ProgID="Equation.DSMT4" ShapeID="_x0000_i1048" DrawAspect="Content" ObjectID="_1543240780" r:id="rId55"/>
              </w:object>
            </w:r>
          </w:p>
          <w:p w:rsidR="004B2030" w:rsidRPr="00EF6077" w:rsidRDefault="004B2030" w:rsidP="00622EB2">
            <w:pPr>
              <w:rPr>
                <w:rFonts w:ascii="Times New Roman" w:hAnsi="Times New Roman" w:cs="Times New Roman"/>
                <w:position w:val="-18"/>
                <w:sz w:val="26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>Trong đó Q là hai chất sau</w:t>
            </w:r>
            <w:r w:rsidR="00BE35F1" w:rsidRPr="00EF6077">
              <w:rPr>
                <w:rFonts w:ascii="Times New Roman" w:hAnsi="Times New Roman" w:cs="Times New Roman"/>
                <w:position w:val="-18"/>
                <w:sz w:val="26"/>
                <w:lang w:val="fr-FR"/>
              </w:rPr>
              <w:t>:</w:t>
            </w:r>
          </w:p>
          <w:p w:rsidR="004B2030" w:rsidRDefault="00784922" w:rsidP="00622EB2">
            <w:r>
              <w:object w:dxaOrig="3617" w:dyaOrig="2819">
                <v:shape id="_x0000_i1049" type="#_x0000_t75" style="width:72.7pt;height:40.75pt" o:ole="">
                  <v:imagedata r:id="rId56" o:title=""/>
                </v:shape>
                <o:OLEObject Type="Embed" ProgID="ChemDraw.Document.6.0" ShapeID="_x0000_i1049" DrawAspect="Content" ObjectID="_1543240781" r:id="rId57"/>
              </w:object>
            </w:r>
            <w:r>
              <w:object w:dxaOrig="6086" w:dyaOrig="4453">
                <v:shape id="_x0000_i1050" type="#_x0000_t75" style="width:114.8pt;height:65.2pt" o:ole="">
                  <v:imagedata r:id="rId58" o:title=""/>
                </v:shape>
                <o:OLEObject Type="Embed" ProgID="ChemDraw.Document.6.0" ShapeID="_x0000_i1050" DrawAspect="Content" ObjectID="_1543240782" r:id="rId59"/>
              </w:object>
            </w:r>
          </w:p>
          <w:p w:rsidR="004B2030" w:rsidRPr="00E830C6" w:rsidRDefault="004B2030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</w:p>
        </w:tc>
        <w:tc>
          <w:tcPr>
            <w:tcW w:w="934" w:type="dxa"/>
          </w:tcPr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  <w:p w:rsidR="005643EB" w:rsidRPr="001E313A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5643EB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5643EB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5643EB" w:rsidRPr="00752ED7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</w:rPr>
              <w:t>2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1493"/>
              <w:gridCol w:w="1493"/>
              <w:gridCol w:w="1493"/>
              <w:gridCol w:w="1494"/>
              <w:gridCol w:w="1494"/>
            </w:tblGrid>
            <w:tr w:rsidR="000030D0" w:rsidTr="003268FC">
              <w:trPr>
                <w:trHeight w:val="266"/>
              </w:trPr>
              <w:tc>
                <w:tcPr>
                  <w:tcW w:w="1493" w:type="dxa"/>
                </w:tcPr>
                <w:p w:rsid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hất</w:t>
                  </w:r>
                </w:p>
              </w:tc>
              <w:tc>
                <w:tcPr>
                  <w:tcW w:w="1493" w:type="dxa"/>
                </w:tcPr>
                <w:p w:rsidR="000030D0" w:rsidRP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(C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)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NH</w:t>
                  </w:r>
                </w:p>
              </w:tc>
              <w:tc>
                <w:tcPr>
                  <w:tcW w:w="1493" w:type="dxa"/>
                </w:tcPr>
                <w:p w:rsidR="000030D0" w:rsidRP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-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494" w:type="dxa"/>
                </w:tcPr>
                <w:p w:rsidR="000030D0" w:rsidRP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494" w:type="dxa"/>
                </w:tcPr>
                <w:p w:rsidR="000030D0" w:rsidRP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C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6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5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-NH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2</w:t>
                  </w:r>
                </w:p>
              </w:tc>
            </w:tr>
            <w:tr w:rsidR="000030D0" w:rsidTr="003268FC">
              <w:trPr>
                <w:trHeight w:val="266"/>
              </w:trPr>
              <w:tc>
                <w:tcPr>
                  <w:tcW w:w="1493" w:type="dxa"/>
                </w:tcPr>
                <w:p w:rsidR="000030D0" w:rsidRP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pK</w:t>
                  </w: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  <w:vertAlign w:val="subscript"/>
                    </w:rPr>
                    <w:t>b</w:t>
                  </w:r>
                </w:p>
              </w:tc>
              <w:tc>
                <w:tcPr>
                  <w:tcW w:w="1493" w:type="dxa"/>
                </w:tcPr>
                <w:p w:rsid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3,27</w:t>
                  </w:r>
                </w:p>
              </w:tc>
              <w:tc>
                <w:tcPr>
                  <w:tcW w:w="1493" w:type="dxa"/>
                </w:tcPr>
                <w:p w:rsid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3,34</w:t>
                  </w:r>
                </w:p>
              </w:tc>
              <w:tc>
                <w:tcPr>
                  <w:tcW w:w="1494" w:type="dxa"/>
                </w:tcPr>
                <w:p w:rsid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4,75</w:t>
                  </w:r>
                </w:p>
              </w:tc>
              <w:tc>
                <w:tcPr>
                  <w:tcW w:w="1494" w:type="dxa"/>
                </w:tcPr>
                <w:p w:rsidR="000030D0" w:rsidRDefault="000030D0" w:rsidP="00EE54BD">
                  <w:pPr>
                    <w:framePr w:hSpace="180" w:wrap="around" w:vAnchor="text" w:hAnchor="text" w:x="-34" w:y="1"/>
                    <w:suppressOverlap/>
                    <w:jc w:val="center"/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position w:val="-18"/>
                      <w:sz w:val="26"/>
                      <w:szCs w:val="24"/>
                    </w:rPr>
                    <w:t>9,4</w:t>
                  </w:r>
                </w:p>
              </w:tc>
            </w:tr>
          </w:tbl>
          <w:p w:rsidR="005643EB" w:rsidRDefault="005643EB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5643EB" w:rsidRPr="007A4DA4" w:rsidRDefault="000030D0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7A4DA4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Giải thích:</w:t>
            </w:r>
          </w:p>
          <w:p w:rsid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Tính bazơ tỷ lệ nghịch với giá trị pK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.</w:t>
            </w:r>
          </w:p>
          <w:p w:rsidR="000030D0" w:rsidRP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ó nhóm phenyl hút e =&gt; tính bazơ yếu hơn 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</w:p>
          <w:p w:rsidR="000030D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ó nhóm metyl đẩy e =&gt; tính bazơ mạnh hơn 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</w:p>
          <w:p w:rsidR="005643EB" w:rsidRPr="00A82B50" w:rsidRDefault="000030D0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(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H có hai nhóm metyl đẩy e =&gt; tính bazơ mạnh hơn 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N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</w:p>
        </w:tc>
        <w:tc>
          <w:tcPr>
            <w:tcW w:w="934" w:type="dxa"/>
          </w:tcPr>
          <w:p w:rsidR="005643EB" w:rsidRDefault="005643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5643EB" w:rsidRPr="001E313A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6:</w:t>
            </w:r>
          </w:p>
          <w:p w:rsidR="00BE35F1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752ED7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E35F1" w:rsidRDefault="00752ED7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.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M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 w:rsidR="00BE35F1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5,375.32=172 g/mol.</w:t>
            </w:r>
          </w:p>
          <w:p w:rsidR="00BE35F1" w:rsidRPr="00784922" w:rsidRDefault="004A0DCE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02245C">
              <w:rPr>
                <w:position w:val="-92"/>
              </w:rPr>
              <w:object w:dxaOrig="8300" w:dyaOrig="1960">
                <v:shape id="_x0000_i1051" type="#_x0000_t75" style="width:381.05pt;height:97.8pt" o:ole="">
                  <v:imagedata r:id="rId60" o:title=""/>
                </v:shape>
                <o:OLEObject Type="Embed" ProgID="Equation.DSMT4" ShapeID="_x0000_i1051" DrawAspect="Content" ObjectID="_1543240783" r:id="rId61"/>
              </w:object>
            </w:r>
          </w:p>
        </w:tc>
        <w:tc>
          <w:tcPr>
            <w:tcW w:w="934" w:type="dxa"/>
          </w:tcPr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BE35F1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Pr="001E313A" w:rsidRDefault="00BE35F1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E35F1" w:rsidRPr="00752ED7" w:rsidRDefault="00752ED7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</w:rPr>
              <w:t>2.</w:t>
            </w:r>
          </w:p>
          <w:p w:rsidR="00F14A8A" w:rsidRDefault="00F14A8A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F14A8A">
              <w:rPr>
                <w:position w:val="-48"/>
              </w:rPr>
              <w:object w:dxaOrig="5140" w:dyaOrig="1080">
                <v:shape id="_x0000_i1052" type="#_x0000_t75" style="width:256.75pt;height:54.35pt" o:ole="">
                  <v:imagedata r:id="rId62" o:title=""/>
                </v:shape>
                <o:OLEObject Type="Embed" ProgID="Equation.DSMT4" ShapeID="_x0000_i1052" DrawAspect="Content" ObjectID="_1543240784" r:id="rId63"/>
              </w:object>
            </w:r>
          </w:p>
          <w:p w:rsidR="00E03F22" w:rsidRPr="00E03F22" w:rsidRDefault="00F14A8A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1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ng R(COONa)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="00E03F22"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và ancol đơn chức.</w:t>
            </w:r>
          </w:p>
          <w:p w:rsidR="00BE35F1" w:rsidRDefault="00F14A8A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muối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 n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0,02 mol</w:t>
            </w:r>
          </w:p>
          <w:p w:rsidR="00F14A8A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lastRenderedPageBreak/>
              <w:t>=&gt; M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muối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= (3,2:0.02) = 160 =&gt; R = 160 -67.2 =26 =&gt;R (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</w:p>
          <w:p w:rsidR="00F14A8A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&gt; X có dạng 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OOC-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COO-R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</w:rPr>
              <w:t>2</w:t>
            </w:r>
          </w:p>
          <w:p w:rsidR="00F14A8A" w:rsidRPr="00EF6077" w:rsidRDefault="00F14A8A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>R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  <w:lang w:val="fr-FR"/>
              </w:rPr>
              <w:t>1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+R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per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  <w:t xml:space="preserve"> = 172 -26-44.2 = 58.</w:t>
            </w:r>
          </w:p>
          <w:p w:rsidR="00025C0D" w:rsidRPr="00EF607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- 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R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  <w:lang w:val="fr-FR"/>
              </w:rPr>
              <w:t>1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 = R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  <w:lang w:val="fr-FR"/>
              </w:rPr>
              <w:t>2</w:t>
            </w:r>
            <w:r w:rsidR="00F14A8A"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 xml:space="preserve"> = 29</w:t>
            </w:r>
          </w:p>
          <w:p w:rsidR="00752ED7" w:rsidRPr="00EF6077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fr-FR"/>
              </w:rPr>
              <w:t>X có hai CTCT:</w:t>
            </w:r>
          </w:p>
          <w:p w:rsidR="00F14A8A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-OOC-CH=CH-COO-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à C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= C(COOC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2</w:t>
            </w:r>
          </w:p>
          <w:p w:rsidR="00752ED7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</w:p>
          <w:p w:rsidR="00025C0D" w:rsidRPr="00752ED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- 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R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</w:rPr>
              <w:t>1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=15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-); R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per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= 43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- và (CH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)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H-) </w:t>
            </w:r>
          </w:p>
          <w:p w:rsidR="00025C0D" w:rsidRPr="00752ED7" w:rsidRDefault="00025C0D" w:rsidP="00622EB2">
            <w:pPr>
              <w:jc w:val="both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X có 4 CTCT: </w:t>
            </w:r>
          </w:p>
          <w:p w:rsidR="00025C0D" w:rsidRPr="00622EB2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</w:pP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H=CH-COO- 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;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H=CH-COO- CH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</w:p>
          <w:p w:rsidR="00025C0D" w:rsidRPr="005A1DA0" w:rsidRDefault="00025C0D" w:rsidP="00622EB2">
            <w:pPr>
              <w:jc w:val="both"/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</w:pP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-COO- 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 xml:space="preserve">; 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-OOC-C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-COO- CH(CH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3</w:t>
            </w:r>
            <w:r w:rsidRPr="00622EB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>)</w:t>
            </w:r>
            <w:r w:rsidR="005A1DA0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</w:rPr>
              <w:t>2</w:t>
            </w:r>
          </w:p>
          <w:p w:rsidR="00C5532E" w:rsidRPr="00E03F22" w:rsidRDefault="00C5532E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ng R(COONa)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và ancol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chứ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: không thỏa mãn</w:t>
            </w:r>
          </w:p>
          <w:p w:rsidR="00E03F22" w:rsidRPr="00C5532E" w:rsidRDefault="00C5532E" w:rsidP="00622EB2">
            <w:pP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TH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vertAlign w:val="subscript"/>
              </w:rPr>
              <w:t>3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 muối dạ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ng RCOONa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và ancol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 w:rsidRPr="00E03F22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 chứ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c: không thỏa mãn</w:t>
            </w:r>
          </w:p>
        </w:tc>
        <w:tc>
          <w:tcPr>
            <w:tcW w:w="934" w:type="dxa"/>
          </w:tcPr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E35F1" w:rsidRDefault="00BE35F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52ED7" w:rsidRDefault="00752ED7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C5532E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25</w:t>
            </w:r>
          </w:p>
          <w:p w:rsidR="00C5532E" w:rsidRPr="001E313A" w:rsidRDefault="00C5532E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2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F0C80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7:</w:t>
            </w:r>
          </w:p>
          <w:p w:rsidR="003F0C80" w:rsidRPr="001E313A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3F0C80" w:rsidRDefault="00B60AE8" w:rsidP="00622EB2">
            <w:pPr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Năng lượng cần thiết để cây xanh tổng hợp được 0,36 gam glucozơ</w:t>
            </w:r>
          </w:p>
          <w:p w:rsidR="003F0C80" w:rsidRDefault="00106F1C" w:rsidP="00622EB2">
            <w:pPr>
              <w:rPr>
                <w:position w:val="-24"/>
              </w:rPr>
            </w:pPr>
            <w:r w:rsidRPr="00106F1C">
              <w:rPr>
                <w:position w:val="-24"/>
              </w:rPr>
              <w:object w:dxaOrig="2659" w:dyaOrig="620">
                <v:shape id="_x0000_i1053" type="#_x0000_t75" style="width:133.15pt;height:31.25pt" o:ole="">
                  <v:imagedata r:id="rId64" o:title=""/>
                </v:shape>
                <o:OLEObject Type="Embed" ProgID="Equation.DSMT4" ShapeID="_x0000_i1053" DrawAspect="Content" ObjectID="_1543240785" r:id="rId65"/>
              </w:object>
            </w:r>
          </w:p>
          <w:p w:rsidR="003F0C80" w:rsidRDefault="003F0C80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Trong một phút, năng lượng cây hấp thụ được để tổng hợp glucozơ là 20.12.0,6.15%=21,6 cal.</w:t>
            </w:r>
          </w:p>
          <w:p w:rsidR="003F0C80" w:rsidRPr="0002245C" w:rsidRDefault="003F0C80" w:rsidP="00622EB2">
            <w:pPr>
              <w:rPr>
                <w:rFonts w:ascii="Times New Roman" w:hAnsi="Times New Roman" w:cs="Times New Roman"/>
                <w:position w:val="-18"/>
                <w:sz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Vậy thời gian cần thiết là: (1350/21,6) = 62,5 phút.</w:t>
            </w:r>
          </w:p>
        </w:tc>
        <w:tc>
          <w:tcPr>
            <w:tcW w:w="934" w:type="dxa"/>
          </w:tcPr>
          <w:p w:rsidR="003F0C80" w:rsidRDefault="003F0C8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Pr="001E313A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3F0C80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F0C80" w:rsidRPr="001E313A" w:rsidRDefault="003F0C8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3F0C8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.</w:t>
            </w:r>
            <w:r w:rsidR="003F0C80" w:rsidRP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Đặt CTTQ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 của X là C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x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y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O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  <w:vertAlign w:val="subscript"/>
              </w:rPr>
              <w:t>z</w:t>
            </w:r>
            <w:r w:rsidR="0096355B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 xml:space="preserve">(y≤ 2x + 2) </w:t>
            </w:r>
            <w:r w:rsidR="003F0C80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và lấy 1 mol X.</w:t>
            </w:r>
          </w:p>
          <w:p w:rsidR="003F0C80" w:rsidRDefault="00622EB2" w:rsidP="00622EB2">
            <w:pPr>
              <w:jc w:val="both"/>
              <w:rPr>
                <w:position w:val="-24"/>
              </w:rPr>
            </w:pPr>
            <w:r w:rsidRPr="00784922">
              <w:rPr>
                <w:position w:val="-146"/>
              </w:rPr>
              <w:object w:dxaOrig="5600" w:dyaOrig="2500">
                <v:shape id="_x0000_i1054" type="#_x0000_t75" style="width:279.15pt;height:112.75pt" o:ole="">
                  <v:imagedata r:id="rId66" o:title=""/>
                </v:shape>
                <o:OLEObject Type="Embed" ProgID="Equation.DSMT4" ShapeID="_x0000_i1054" DrawAspect="Content" ObjectID="_1543240786" r:id="rId67"/>
              </w:object>
            </w:r>
          </w:p>
          <w:p w:rsidR="0096355B" w:rsidRPr="00EF6077" w:rsidRDefault="0096355B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Z=1 =&gt; x=1, y=2 =&gt; X là CH</w:t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softHyphen/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O</w:t>
            </w:r>
          </w:p>
          <w:p w:rsidR="0096355B" w:rsidRPr="00EF6077" w:rsidRDefault="0096355B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z=2 =&gt; 8x –y =4 =&gt;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 xml:space="preserve">  x= 1, y = 4 =&gt; X là CH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4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O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="003747DA"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 xml:space="preserve"> (loại)</w:t>
            </w:r>
          </w:p>
          <w:p w:rsidR="003747DA" w:rsidRPr="00EF6077" w:rsidRDefault="003747DA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- z ≥ 3 không thỏa mãn.</w:t>
            </w:r>
          </w:p>
          <w:p w:rsidR="003747DA" w:rsidRPr="00EF6077" w:rsidRDefault="003747DA" w:rsidP="00622EB2">
            <w:pPr>
              <w:jc w:val="both"/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t>Vậy CTPT của X là CH</w:t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softHyphen/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vertAlign w:val="subscript"/>
                <w:lang w:val="fr-FR"/>
              </w:rPr>
              <w:t>2</w:t>
            </w:r>
            <w:r w:rsidRPr="00EF6077">
              <w:rPr>
                <w:rFonts w:ascii="Times New Roman" w:hAnsi="Times New Roman" w:cs="Times New Roman"/>
                <w:b/>
                <w:position w:val="-24"/>
                <w:sz w:val="26"/>
                <w:szCs w:val="24"/>
                <w:lang w:val="fr-FR"/>
              </w:rPr>
              <w:t xml:space="preserve">O. </w:t>
            </w:r>
          </w:p>
          <w:p w:rsidR="00D9294F" w:rsidRPr="00EF6077" w:rsidRDefault="00D9294F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position w:val="-24"/>
                <w:sz w:val="26"/>
                <w:szCs w:val="24"/>
                <w:lang w:val="fr-FR"/>
              </w:rPr>
              <w:t>Phương trình phản ứng tạo glucozơ từ X là</w:t>
            </w:r>
          </w:p>
          <w:p w:rsidR="0096355B" w:rsidRPr="00106F1C" w:rsidRDefault="000E0E2F" w:rsidP="00622EB2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4"/>
                <w:lang w:val="vi-VN"/>
              </w:rPr>
            </w:pPr>
            <w:r w:rsidRPr="000E0E2F">
              <w:rPr>
                <w:position w:val="-12"/>
              </w:rPr>
              <w:object w:dxaOrig="3000" w:dyaOrig="400">
                <v:shape id="_x0000_i1055" type="#_x0000_t75" style="width:150.1pt;height:19.7pt" o:ole="">
                  <v:imagedata r:id="rId68" o:title=""/>
                </v:shape>
                <o:OLEObject Type="Embed" ProgID="Equation.DSMT4" ShapeID="_x0000_i1055" DrawAspect="Content" ObjectID="_1543240787" r:id="rId69"/>
              </w:object>
            </w:r>
          </w:p>
        </w:tc>
        <w:tc>
          <w:tcPr>
            <w:tcW w:w="934" w:type="dxa"/>
          </w:tcPr>
          <w:p w:rsidR="003F0C80" w:rsidRDefault="003F0C8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7A4DA4" w:rsidRDefault="007A4DA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C6911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  <w:p w:rsidR="00BC6911" w:rsidRPr="001E313A" w:rsidRDefault="00BC6911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2112F" w:rsidRPr="00655B3A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8</w:t>
            </w:r>
            <w:r w:rsidR="00752ED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:</w:t>
            </w:r>
          </w:p>
          <w:p w:rsidR="00B2112F" w:rsidRPr="00655B3A" w:rsidRDefault="00B2112F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4"/>
                <w:szCs w:val="24"/>
              </w:rPr>
            </w:pPr>
          </w:p>
        </w:tc>
        <w:tc>
          <w:tcPr>
            <w:tcW w:w="8052" w:type="dxa"/>
          </w:tcPr>
          <w:p w:rsidR="00B2112F" w:rsidRPr="00EF6077" w:rsidRDefault="00655B3A" w:rsidP="00B60AE8">
            <w:pPr>
              <w:rPr>
                <w:rFonts w:ascii="Times New Roman" w:hAnsi="Times New Roman" w:cs="Times New Roman"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sz w:val="26"/>
                <w:szCs w:val="24"/>
                <w:lang w:val="fr-FR"/>
              </w:rPr>
              <w:t>Số nguyên tử N có trong X là:</w:t>
            </w:r>
          </w:p>
          <w:p w:rsidR="00655B3A" w:rsidRDefault="00A65934" w:rsidP="00622EB2">
            <w:pPr>
              <w:rPr>
                <w:position w:val="-24"/>
              </w:rPr>
            </w:pPr>
            <w:r w:rsidRPr="00A65934">
              <w:rPr>
                <w:position w:val="-24"/>
              </w:rPr>
              <w:object w:dxaOrig="9080" w:dyaOrig="620">
                <v:shape id="_x0000_i1056" type="#_x0000_t75" style="width:360.7pt;height:27.85pt" o:ole="">
                  <v:imagedata r:id="rId70" o:title=""/>
                </v:shape>
                <o:OLEObject Type="Embed" ProgID="Equation.DSMT4" ShapeID="_x0000_i1056" DrawAspect="Content" ObjectID="_1543240788" r:id="rId71"/>
              </w:object>
            </w:r>
          </w:p>
          <w:p w:rsidR="004C23DB" w:rsidRDefault="004C23DB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Y, Z là các đipeptit</w:t>
            </w:r>
          </w:p>
          <w:p w:rsidR="004C23DB" w:rsidRDefault="00A65934" w:rsidP="00622EB2">
            <w:pPr>
              <w:rPr>
                <w:position w:val="-24"/>
              </w:rPr>
            </w:pPr>
            <w:r w:rsidRPr="00106F1C">
              <w:rPr>
                <w:position w:val="-32"/>
              </w:rPr>
              <w:object w:dxaOrig="5460" w:dyaOrig="760">
                <v:shape id="_x0000_i1057" type="#_x0000_t75" style="width:252pt;height:31.25pt" o:ole="">
                  <v:imagedata r:id="rId72" o:title=""/>
                </v:shape>
                <o:OLEObject Type="Embed" ProgID="Equation.DSMT4" ShapeID="_x0000_i1057" DrawAspect="Content" ObjectID="_1543240789" r:id="rId73"/>
              </w:object>
            </w:r>
          </w:p>
          <w:p w:rsidR="00AB1573" w:rsidRDefault="00AB1573" w:rsidP="00622EB2">
            <w:pPr>
              <w:rPr>
                <w:position w:val="-24"/>
              </w:rPr>
            </w:pPr>
          </w:p>
          <w:p w:rsidR="00E22775" w:rsidRDefault="00E22775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Y   + 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→  Muối</w:t>
            </w:r>
          </w:p>
          <w:p w:rsidR="00E22775" w:rsidRPr="003268FC" w:rsidRDefault="00784922" w:rsidP="00622EB2">
            <w:pPr>
              <w:rPr>
                <w:position w:val="-24"/>
              </w:rPr>
            </w:pPr>
            <w:r w:rsidRPr="00784922">
              <w:rPr>
                <w:position w:val="-28"/>
              </w:rPr>
              <w:object w:dxaOrig="6940" w:dyaOrig="660">
                <v:shape id="_x0000_i1058" type="#_x0000_t75" style="width:393.3pt;height:29.9pt" o:ole="">
                  <v:imagedata r:id="rId74" o:title=""/>
                </v:shape>
                <o:OLEObject Type="Embed" ProgID="Equation.DSMT4" ShapeID="_x0000_i1058" DrawAspect="Content" ObjectID="_1543240790" r:id="rId75"/>
              </w:objec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Z  + 2 NaOH → Muối + H</w: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  <w:vertAlign w:val="subscript"/>
              </w:rPr>
              <w:t>2</w:t>
            </w:r>
            <w:r w:rsidR="00E22775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t>O</w:t>
            </w:r>
          </w:p>
          <w:p w:rsidR="00E22775" w:rsidRPr="00E22775" w:rsidRDefault="00784922" w:rsidP="00622EB2">
            <w:pPr>
              <w:rPr>
                <w:rFonts w:ascii="Times New Roman" w:hAnsi="Times New Roman" w:cs="Times New Roman"/>
                <w:position w:val="-24"/>
                <w:sz w:val="26"/>
                <w:szCs w:val="24"/>
              </w:rPr>
            </w:pPr>
            <w:r w:rsidRPr="00784922">
              <w:rPr>
                <w:position w:val="-28"/>
              </w:rPr>
              <w:object w:dxaOrig="7360" w:dyaOrig="660">
                <v:shape id="_x0000_i1059" type="#_x0000_t75" style="width:367.45pt;height:33.3pt" o:ole="">
                  <v:imagedata r:id="rId76" o:title=""/>
                </v:shape>
                <o:OLEObject Type="Embed" ProgID="Equation.DSMT4" ShapeID="_x0000_i1059" DrawAspect="Content" ObjectID="_1543240791" r:id="rId77"/>
              </w:object>
            </w:r>
          </w:p>
          <w:p w:rsidR="00655B3A" w:rsidRDefault="00916D76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Mặt khác: M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= 307 =&gt;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+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+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121 (***)</w:t>
            </w:r>
          </w:p>
          <w:p w:rsidR="00916D76" w:rsidRDefault="00916D76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Từ (*), (**), (***), ta có: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15  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) và R</w:t>
            </w:r>
            <w:r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= 91 ( 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)</w:t>
            </w:r>
          </w:p>
          <w:p w:rsidR="00BB0F73" w:rsidRPr="00784922" w:rsidRDefault="00BB0F73" w:rsidP="00622EB2">
            <w:pPr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 w:rsidRPr="00784922">
              <w:rPr>
                <w:rFonts w:ascii="Times New Roman" w:hAnsi="Times New Roman" w:cs="Times New Roman"/>
                <w:b/>
                <w:sz w:val="26"/>
                <w:szCs w:val="24"/>
              </w:rPr>
              <w:t>CTCT của X là:</w:t>
            </w:r>
          </w:p>
          <w:p w:rsidR="00BB0F73" w:rsidRDefault="00BB0F73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lastRenderedPageBreak/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-COH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HN-CH(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OH</w:t>
            </w:r>
          </w:p>
          <w:p w:rsidR="00BB0F73" w:rsidRDefault="00BB0F73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và 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-COHN-CH(</w:t>
            </w:r>
            <w:r w:rsidR="00F528D2"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 w:rsidR="00F528D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H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)COOH</w:t>
            </w:r>
          </w:p>
          <w:p w:rsidR="00F528D2" w:rsidRPr="00EF6077" w:rsidRDefault="00F528D2" w:rsidP="00622EB2">
            <w:pPr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</w:pPr>
            <w:r w:rsidRPr="00EF6077"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  <w:t xml:space="preserve">Tên gọi các </w:t>
            </w:r>
            <w:r w:rsidRPr="00F528D2">
              <w:rPr>
                <w:rFonts w:ascii="Times New Roman" w:hAnsi="Times New Roman" w:cs="Times New Roman"/>
                <w:b/>
                <w:sz w:val="26"/>
                <w:szCs w:val="24"/>
              </w:rPr>
              <w:t>α</w:t>
            </w:r>
            <w:r w:rsidRPr="00EF6077">
              <w:rPr>
                <w:rFonts w:ascii="Times New Roman" w:hAnsi="Times New Roman" w:cs="Times New Roman"/>
                <w:b/>
                <w:sz w:val="26"/>
                <w:szCs w:val="24"/>
                <w:lang w:val="fr-FR"/>
              </w:rPr>
              <w:t>-amino axit:</w:t>
            </w:r>
          </w:p>
          <w:p w:rsidR="004A0DCE" w:rsidRDefault="00F528D2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)-COOH: axit </w:t>
            </w:r>
            <w:r w:rsidRPr="00F528D2">
              <w:rPr>
                <w:rFonts w:ascii="Times New Roman" w:hAnsi="Times New Roman" w:cs="Times New Roman"/>
                <w:sz w:val="26"/>
                <w:szCs w:val="24"/>
              </w:rPr>
              <w:t>α-amino propionic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 hoặc alanin  hoặc </w:t>
            </w:r>
          </w:p>
          <w:p w:rsidR="00F528D2" w:rsidRDefault="00F528D2" w:rsidP="00622EB2">
            <w:pPr>
              <w:rPr>
                <w:rFonts w:ascii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axit 2-aminopropanoic</w:t>
            </w:r>
          </w:p>
          <w:p w:rsidR="00106F1C" w:rsidRPr="00106F1C" w:rsidRDefault="00F528D2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N-CH(C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)-COOH: axit </w:t>
            </w:r>
            <w:r w:rsidRPr="00F528D2">
              <w:rPr>
                <w:rFonts w:ascii="Times New Roman" w:hAnsi="Times New Roman" w:cs="Times New Roman"/>
                <w:sz w:val="26"/>
                <w:szCs w:val="24"/>
              </w:rPr>
              <w:t>amino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benzyl axetic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  hoặc 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phenyl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alanin</w:t>
            </w:r>
            <w:r w:rsidR="004A0DCE">
              <w:rPr>
                <w:rFonts w:ascii="Times New Roman" w:hAnsi="Times New Roman" w:cs="Times New Roman"/>
                <w:sz w:val="26"/>
                <w:szCs w:val="24"/>
              </w:rPr>
              <w:t xml:space="preserve">hoặc 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 xml:space="preserve">axit </w:t>
            </w:r>
            <w:r w:rsidR="006A4EB4" w:rsidRPr="00F528D2">
              <w:rPr>
                <w:rFonts w:ascii="Times New Roman" w:hAnsi="Times New Roman" w:cs="Times New Roman"/>
                <w:sz w:val="26"/>
                <w:szCs w:val="24"/>
              </w:rPr>
              <w:t>amino</w:t>
            </w:r>
            <w:r w:rsidR="006A4EB4">
              <w:rPr>
                <w:rFonts w:ascii="Times New Roman" w:hAnsi="Times New Roman" w:cs="Times New Roman"/>
                <w:sz w:val="26"/>
                <w:szCs w:val="24"/>
              </w:rPr>
              <w:t>benzyletanoic</w:t>
            </w:r>
          </w:p>
        </w:tc>
        <w:tc>
          <w:tcPr>
            <w:tcW w:w="934" w:type="dxa"/>
          </w:tcPr>
          <w:p w:rsidR="00B2112F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lastRenderedPageBreak/>
              <w:t>0,5</w:t>
            </w: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1,0</w:t>
            </w: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784922" w:rsidRDefault="00784922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AE6A7B" w:rsidRDefault="00AE6A7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,5</w:t>
            </w:r>
          </w:p>
          <w:p w:rsidR="004E62EB" w:rsidRPr="00784922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E62EB" w:rsidRPr="004E62EB" w:rsidRDefault="004E62E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</w:tc>
      </w:tr>
      <w:tr w:rsidR="003268FC" w:rsidTr="00622EB2">
        <w:tc>
          <w:tcPr>
            <w:tcW w:w="1101" w:type="dxa"/>
            <w:gridSpan w:val="2"/>
          </w:tcPr>
          <w:p w:rsidR="00644A95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3268FC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9:</w:t>
            </w:r>
          </w:p>
          <w:p w:rsidR="00644A95" w:rsidRPr="001E313A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644A95" w:rsidRDefault="00B60AE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sz w:val="26"/>
                <w:szCs w:val="24"/>
              </w:rPr>
              <w:t>1.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X là: o-HOC</w:t>
            </w:r>
            <w:r w:rsidR="0038143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6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H</w:t>
            </w:r>
            <w:r w:rsidR="00381432"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4</w:t>
            </w:r>
            <w:r w:rsidR="00381432">
              <w:rPr>
                <w:rFonts w:ascii="Times New Roman" w:hAnsi="Times New Roman" w:cs="Times New Roman"/>
                <w:sz w:val="26"/>
                <w:szCs w:val="24"/>
              </w:rPr>
              <w:t>COOH: axit o – hiđroxibenzoic (axit salixylic)</w:t>
            </w:r>
          </w:p>
          <w:p w:rsidR="00381432" w:rsidRDefault="00381432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Y là 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 w:rsidR="00622EB2">
              <w:rPr>
                <w:rFonts w:ascii="Times New Roman" w:hAnsi="Times New Roman" w:cs="Times New Roman"/>
                <w:sz w:val="26"/>
                <w:szCs w:val="24"/>
              </w:rPr>
              <w:t xml:space="preserve">OH : metanol; 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Z là (CH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CO)</w:t>
            </w:r>
            <w:r>
              <w:rPr>
                <w:rFonts w:ascii="Times New Roman" w:hAnsi="Times New Roman" w:cs="Times New Roman"/>
                <w:sz w:val="26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O: anhiđritaxetic.</w:t>
            </w:r>
          </w:p>
          <w:p w:rsidR="00381432" w:rsidRPr="00381432" w:rsidRDefault="00487774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487774">
              <w:rPr>
                <w:position w:val="-40"/>
              </w:rPr>
              <w:object w:dxaOrig="7780" w:dyaOrig="920">
                <v:shape id="_x0000_i1060" type="#_x0000_t75" style="width:388.55pt;height:46.2pt" o:ole="">
                  <v:imagedata r:id="rId78" o:title=""/>
                </v:shape>
                <o:OLEObject Type="Embed" ProgID="Equation.DSMT4" ShapeID="_x0000_i1060" DrawAspect="Content" ObjectID="_1543240792" r:id="rId79"/>
              </w:object>
            </w:r>
          </w:p>
        </w:tc>
        <w:tc>
          <w:tcPr>
            <w:tcW w:w="934" w:type="dxa"/>
          </w:tcPr>
          <w:p w:rsidR="00644A95" w:rsidRPr="001E313A" w:rsidRDefault="00644A95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644A95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644A95" w:rsidRPr="001E313A" w:rsidRDefault="00644A95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644A95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.</w:t>
            </w:r>
            <w:r w:rsidR="007A4DA4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P</w:t>
            </w:r>
            <w:r w:rsidR="00A74CE6">
              <w:rPr>
                <w:rFonts w:ascii="Times New Roman" w:hAnsi="Times New Roman" w:cs="Times New Roman"/>
                <w:position w:val="-18"/>
                <w:sz w:val="26"/>
                <w:szCs w:val="24"/>
              </w:rPr>
              <w:t>hương trình oxi hóa etanol</w:t>
            </w:r>
          </w:p>
          <w:p w:rsidR="00A2002C" w:rsidRPr="003F0C80" w:rsidRDefault="00752ED7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</w:rPr>
            </w:pPr>
            <w:r w:rsidRPr="00487774">
              <w:rPr>
                <w:position w:val="-12"/>
              </w:rPr>
              <w:object w:dxaOrig="7140" w:dyaOrig="380">
                <v:shape id="_x0000_i1061" type="#_x0000_t75" style="width:356.6pt;height:19pt" o:ole="">
                  <v:imagedata r:id="rId80" o:title=""/>
                </v:shape>
                <o:OLEObject Type="Embed" ProgID="Equation.DSMT4" ShapeID="_x0000_i1061" DrawAspect="Content" ObjectID="_1543240793" r:id="rId81"/>
              </w:object>
            </w:r>
          </w:p>
        </w:tc>
        <w:tc>
          <w:tcPr>
            <w:tcW w:w="934" w:type="dxa"/>
          </w:tcPr>
          <w:p w:rsidR="00644A95" w:rsidRPr="000F1E5B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</w:t>
            </w:r>
            <w:r w:rsidR="000F1E5B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,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60AE8" w:rsidRDefault="00B60AE8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3268FC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0:</w:t>
            </w:r>
          </w:p>
          <w:p w:rsidR="00B57530" w:rsidRPr="001E313A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B60AE8">
              <w:rPr>
                <w:rFonts w:ascii="Times New Roman" w:hAnsi="Times New Roman" w:cs="Times New Roman"/>
                <w:b/>
                <w:sz w:val="26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>-</w:t>
            </w:r>
            <w:r w:rsidR="00B57530">
              <w:rPr>
                <w:rFonts w:ascii="Times New Roman" w:hAnsi="Times New Roman" w:cs="Times New Roman"/>
                <w:sz w:val="26"/>
                <w:szCs w:val="24"/>
              </w:rPr>
              <w:t xml:space="preserve">Hóa chất: </w:t>
            </w:r>
            <w:r w:rsidR="00A33B78">
              <w:rPr>
                <w:rFonts w:ascii="Times New Roman" w:hAnsi="Times New Roman" w:cs="Times New Roman"/>
                <w:sz w:val="26"/>
                <w:szCs w:val="24"/>
              </w:rPr>
              <w:t>anc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ol etylic, axit axetic</w:t>
            </w:r>
            <w:r w:rsidR="00A33B78">
              <w:rPr>
                <w:rFonts w:ascii="Times New Roman" w:hAnsi="Times New Roman" w:cs="Times New Roman"/>
                <w:sz w:val="26"/>
                <w:szCs w:val="24"/>
              </w:rPr>
              <w:t>, axit sunfuric, dd NaCl.</w:t>
            </w:r>
          </w:p>
          <w:p w:rsidR="00A33B78" w:rsidRDefault="00A33B78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- Dụng cụ: ống nghiệm, cốc thủy tinh, đèn cồn, giá đỡ, lưới amiăng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….</w:t>
            </w:r>
          </w:p>
          <w:p w:rsidR="00337AD3" w:rsidRDefault="00337AD3" w:rsidP="00622EB2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>- Cách tiế</w:t>
            </w:r>
            <w:r w:rsidR="00E447C3">
              <w:rPr>
                <w:rFonts w:ascii="Times New Roman" w:hAnsi="Times New Roman" w:cs="Times New Roman"/>
                <w:sz w:val="26"/>
                <w:szCs w:val="24"/>
              </w:rPr>
              <w:t>n hành:</w:t>
            </w:r>
          </w:p>
          <w:p w:rsidR="00337AD3" w:rsidRDefault="00487774" w:rsidP="00622EB2">
            <w:pPr>
              <w:rPr>
                <w:rFonts w:ascii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Cho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 xml:space="preserve"> ml ancol etylic,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vài 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>ml axit axetic nguyên chấ</w:t>
            </w: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t và </w:t>
            </w:r>
            <w:r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337AD3">
              <w:rPr>
                <w:rFonts w:ascii="Times New Roman" w:hAnsi="Times New Roman" w:cs="Times New Roman"/>
                <w:sz w:val="26"/>
                <w:szCs w:val="24"/>
              </w:rPr>
              <w:t xml:space="preserve"> giọt axit sunfuric đặc</w:t>
            </w:r>
            <w:r w:rsidR="008D3A65">
              <w:rPr>
                <w:rFonts w:ascii="Times New Roman" w:hAnsi="Times New Roman" w:cs="Times New Roman"/>
                <w:sz w:val="26"/>
                <w:szCs w:val="24"/>
              </w:rPr>
              <w:t xml:space="preserve"> vào ống nghiệm. Lắc đều, đồng thời đun cách thủy 5-6 phút trong nồi nước nóng 65 – 70 </w:t>
            </w:r>
            <w:r w:rsidR="008D3A65">
              <w:rPr>
                <w:rFonts w:ascii="Times New Roman" w:hAnsi="Times New Roman" w:cs="Times New Roman"/>
                <w:sz w:val="26"/>
                <w:szCs w:val="24"/>
                <w:vertAlign w:val="superscript"/>
              </w:rPr>
              <w:t>0</w:t>
            </w:r>
            <w:r w:rsidR="008D3A65">
              <w:rPr>
                <w:rFonts w:ascii="Times New Roman" w:hAnsi="Times New Roman" w:cs="Times New Roman"/>
                <w:sz w:val="26"/>
                <w:szCs w:val="24"/>
              </w:rPr>
              <w:t>C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( hoặc đun nhẹ trên ngọn lửa đèn cồn, không được đun sôi). Làm lạnh</w:t>
            </w:r>
            <w:r w:rsidR="00752ED7" w:rsidRPr="00EF6077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,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rồi rót thêm vào ống nghiệ</w:t>
            </w:r>
            <w:r w:rsidR="00A65934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m </w:t>
            </w:r>
            <w:r w:rsidR="00A65934" w:rsidRPr="00EF6077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>vài</w:t>
            </w:r>
            <w:r w:rsidR="006658B8">
              <w:rPr>
                <w:rFonts w:ascii="Times New Roman" w:hAnsi="Times New Roman" w:cs="Times New Roman"/>
                <w:sz w:val="26"/>
                <w:szCs w:val="24"/>
                <w:lang w:val="vi-VN"/>
              </w:rPr>
              <w:t xml:space="preserve"> ml dung dịch NaCl bão hòa. </w:t>
            </w:r>
          </w:p>
          <w:p w:rsidR="00F75308" w:rsidRPr="00106F1C" w:rsidRDefault="00B1375F" w:rsidP="00622EB2">
            <w:pPr>
              <w:rPr>
                <w:position w:val="-24"/>
                <w:lang w:val="vi-VN"/>
              </w:rPr>
            </w:pPr>
            <w:r w:rsidRPr="00106F1C">
              <w:rPr>
                <w:position w:val="-20"/>
              </w:rPr>
              <w:object w:dxaOrig="5940" w:dyaOrig="520">
                <v:shape id="_x0000_i1062" type="#_x0000_t75" style="width:296.15pt;height:25.8pt" o:ole="">
                  <v:imagedata r:id="rId82" o:title=""/>
                </v:shape>
                <o:OLEObject Type="Embed" ProgID="Equation.DSMT4" ShapeID="_x0000_i1062" DrawAspect="Content" ObjectID="_1543240794" r:id="rId83"/>
              </w:object>
            </w:r>
          </w:p>
        </w:tc>
        <w:tc>
          <w:tcPr>
            <w:tcW w:w="934" w:type="dxa"/>
          </w:tcPr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Pr="001E313A" w:rsidRDefault="00B57530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1,0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57530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  <w:p w:rsidR="00B57530" w:rsidRPr="001E313A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 w:rsidRPr="001E313A"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</w:rPr>
              <w:t xml:space="preserve">. </w:t>
            </w:r>
            <w:r w:rsidR="00253F00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Để nâng cao hiệu suất phản ứng este hóa cần chú ý các yếu tố:</w:t>
            </w:r>
          </w:p>
          <w:p w:rsid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Đun nóng hỗn hợp.</w:t>
            </w:r>
          </w:p>
          <w:p w:rsid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axit sunfuric đặc làm xúc tác</w:t>
            </w:r>
            <w:r w:rsidR="0048777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(chủ yếu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và hút nước.</w:t>
            </w:r>
          </w:p>
          <w:p w:rsidR="00253F00" w:rsidRPr="00253F00" w:rsidRDefault="00253F00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- Lấy dư một trong hai chất đầu hoặc làm giảm nồng độ các sản phẩm</w:t>
            </w:r>
            <w:r w:rsidR="0048777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(Chưng cất lấy este)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. </w:t>
            </w:r>
          </w:p>
        </w:tc>
        <w:tc>
          <w:tcPr>
            <w:tcW w:w="934" w:type="dxa"/>
          </w:tcPr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B57530" w:rsidRPr="000F1E5B" w:rsidRDefault="000F1E5B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0,5</w:t>
            </w:r>
          </w:p>
        </w:tc>
      </w:tr>
      <w:tr w:rsidR="003268FC" w:rsidTr="00622EB2">
        <w:tc>
          <w:tcPr>
            <w:tcW w:w="1101" w:type="dxa"/>
            <w:gridSpan w:val="2"/>
          </w:tcPr>
          <w:p w:rsidR="00B57530" w:rsidRPr="001E5B2E" w:rsidRDefault="00B57530" w:rsidP="00622EB2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</w:tc>
        <w:tc>
          <w:tcPr>
            <w:tcW w:w="8052" w:type="dxa"/>
          </w:tcPr>
          <w:p w:rsidR="00B57530" w:rsidRDefault="00B60AE8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3</w:t>
            </w:r>
            <w:r w:rsidRPr="00EF6077"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 xml:space="preserve">. </w:t>
            </w:r>
            <w:r w:rsidR="00DB5944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Xét 1 mol mỗi chất ban đầu, p</w:t>
            </w:r>
            <w:r w:rsidR="00194107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hương trình phản ứng:</w:t>
            </w:r>
          </w:p>
          <w:p w:rsidR="00194107" w:rsidRDefault="00622EB2" w:rsidP="00622EB2">
            <w:pPr>
              <w:jc w:val="both"/>
              <w:rPr>
                <w:position w:val="-24"/>
                <w:lang w:val="vi-VN"/>
              </w:rPr>
            </w:pPr>
            <w:r w:rsidRPr="00622EB2">
              <w:rPr>
                <w:position w:val="-20"/>
              </w:rPr>
              <w:object w:dxaOrig="6060" w:dyaOrig="520">
                <v:shape id="_x0000_i1063" type="#_x0000_t75" style="width:302.25pt;height:25.8pt" o:ole="">
                  <v:imagedata r:id="rId84" o:title=""/>
                </v:shape>
                <o:OLEObject Type="Embed" ProgID="Equation.DSMT4" ShapeID="_x0000_i1063" DrawAspect="Content" ObjectID="_1543240795" r:id="rId85"/>
              </w:object>
            </w:r>
          </w:p>
          <w:p w:rsidR="00194107" w:rsidRDefault="00DB5944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Ban đầu:</w:t>
            </w:r>
            <w:r w:rsidR="0093584C"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 xml:space="preserve">             1                1                                   0           0</w:t>
            </w:r>
          </w:p>
          <w:p w:rsidR="0093584C" w:rsidRDefault="0093584C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Phản ứng            2/3             2/3                                 2/3       2/3</w:t>
            </w:r>
          </w:p>
          <w:p w:rsidR="0093584C" w:rsidRDefault="0093584C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Cân bằng              1/3             1/3                              2/3       2/3</w:t>
            </w:r>
          </w:p>
          <w:p w:rsidR="0093584C" w:rsidRDefault="00622EB2" w:rsidP="00622EB2">
            <w:pPr>
              <w:jc w:val="both"/>
              <w:rPr>
                <w:position w:val="-24"/>
                <w:lang w:val="vi-VN"/>
              </w:rPr>
            </w:pPr>
            <w:r w:rsidRPr="00487774">
              <w:rPr>
                <w:position w:val="-54"/>
              </w:rPr>
              <w:object w:dxaOrig="4440" w:dyaOrig="1200">
                <v:shape id="_x0000_i1064" type="#_x0000_t75" style="width:217.35pt;height:48.9pt" o:ole="">
                  <v:imagedata r:id="rId86" o:title=""/>
                </v:shape>
                <o:OLEObject Type="Embed" ProgID="Equation.DSMT4" ShapeID="_x0000_i1064" DrawAspect="Content" ObjectID="_1543240796" r:id="rId87"/>
              </w:objec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T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iến hành phản ứng este hóa hỗn hợp gồm 1,0 mol CH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3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COOH và 1,5 mol C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2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H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vertAlign w:val="subscript"/>
                <w:lang w:val="vi-VN"/>
              </w:rPr>
              <w:t>5</w:t>
            </w:r>
            <w:r w:rsidRPr="00EF6077">
              <w:rPr>
                <w:rFonts w:ascii="Times New Roman" w:hAnsi="Times New Roman" w:cs="Times New Roman"/>
                <w:position w:val="-18"/>
                <w:sz w:val="24"/>
                <w:szCs w:val="24"/>
                <w:lang w:val="vi-VN"/>
              </w:rPr>
              <w:t>OH</w:t>
            </w: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, phương trình phản ứng:</w:t>
            </w:r>
          </w:p>
          <w:p w:rsidR="00306D0D" w:rsidRDefault="0002245C" w:rsidP="00622EB2">
            <w:pPr>
              <w:jc w:val="both"/>
              <w:rPr>
                <w:position w:val="-24"/>
                <w:lang w:val="vi-VN"/>
              </w:rPr>
            </w:pPr>
            <w:r w:rsidRPr="00487774">
              <w:rPr>
                <w:position w:val="-20"/>
              </w:rPr>
              <w:object w:dxaOrig="6060" w:dyaOrig="520">
                <v:shape id="_x0000_i1065" type="#_x0000_t75" style="width:290.7pt;height:25.15pt" o:ole="">
                  <v:imagedata r:id="rId88" o:title=""/>
                </v:shape>
                <o:OLEObject Type="Embed" ProgID="Equation.DSMT4" ShapeID="_x0000_i1065" DrawAspect="Content" ObjectID="_1543240797" r:id="rId89"/>
              </w:objec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Ban đầu:             1                1,5                                   0           0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Phản ứng            x                 x                                   x             x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  <w:t>Cân bằng            1-x            1,5-x                              x             x</w:t>
            </w:r>
          </w:p>
          <w:p w:rsidR="00306D0D" w:rsidRDefault="00306D0D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</w:p>
          <w:p w:rsidR="0093584C" w:rsidRPr="00306D0D" w:rsidRDefault="00622EB2" w:rsidP="00622EB2">
            <w:pPr>
              <w:jc w:val="both"/>
              <w:rPr>
                <w:rFonts w:ascii="Times New Roman" w:hAnsi="Times New Roman" w:cs="Times New Roman"/>
                <w:position w:val="-18"/>
                <w:sz w:val="26"/>
                <w:szCs w:val="24"/>
                <w:lang w:val="vi-VN"/>
              </w:rPr>
            </w:pPr>
            <w:r w:rsidRPr="00622EB2">
              <w:rPr>
                <w:position w:val="-32"/>
              </w:rPr>
              <w:object w:dxaOrig="8960" w:dyaOrig="760">
                <v:shape id="_x0000_i1066" type="#_x0000_t75" style="width:371.55pt;height:33.95pt" o:ole="">
                  <v:imagedata r:id="rId90" o:title=""/>
                </v:shape>
                <o:OLEObject Type="Embed" ProgID="Equation.DSMT4" ShapeID="_x0000_i1066" DrawAspect="Content" ObjectID="_1543240798" r:id="rId91"/>
              </w:object>
            </w:r>
          </w:p>
        </w:tc>
        <w:tc>
          <w:tcPr>
            <w:tcW w:w="934" w:type="dxa"/>
          </w:tcPr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487774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</w:p>
          <w:p w:rsidR="00B57530" w:rsidRPr="000F1E5B" w:rsidRDefault="00487774" w:rsidP="00E447C3">
            <w:pPr>
              <w:jc w:val="center"/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6"/>
                <w:szCs w:val="24"/>
                <w:lang w:val="vi-VN"/>
              </w:rPr>
              <w:t>1,0</w:t>
            </w:r>
          </w:p>
        </w:tc>
      </w:tr>
    </w:tbl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</w:p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  <w:r w:rsidRPr="00B60AE8">
        <w:rPr>
          <w:rFonts w:ascii="Times New Roman" w:hAnsi="Times New Roman" w:cs="Times New Roman"/>
          <w:b/>
          <w:position w:val="-18"/>
          <w:sz w:val="26"/>
          <w:szCs w:val="24"/>
          <w:u w:val="single"/>
        </w:rPr>
        <w:t>Lưu ý</w:t>
      </w:r>
      <w:r w:rsidRPr="00B60AE8">
        <w:rPr>
          <w:rFonts w:ascii="Times New Roman" w:hAnsi="Times New Roman" w:cs="Times New Roman"/>
          <w:position w:val="-18"/>
          <w:sz w:val="26"/>
          <w:szCs w:val="24"/>
          <w:u w:val="single"/>
        </w:rPr>
        <w:t>: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>Học sinh làm cách khác</w:t>
      </w:r>
      <w:r w:rsidR="0049103B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nhưng kết quả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đúng</w:t>
      </w:r>
      <w:r w:rsidR="0049103B">
        <w:rPr>
          <w:rFonts w:ascii="Times New Roman" w:hAnsi="Times New Roman" w:cs="Times New Roman"/>
          <w:i/>
          <w:position w:val="-18"/>
          <w:sz w:val="26"/>
          <w:szCs w:val="24"/>
        </w:rPr>
        <w:t>,</w:t>
      </w:r>
      <w:r w:rsidRPr="00D65035">
        <w:rPr>
          <w:rFonts w:ascii="Times New Roman" w:hAnsi="Times New Roman" w:cs="Times New Roman"/>
          <w:i/>
          <w:position w:val="-18"/>
          <w:sz w:val="26"/>
          <w:szCs w:val="24"/>
        </w:rPr>
        <w:t xml:space="preserve"> vẫn cho điểm tối đa.</w:t>
      </w:r>
    </w:p>
    <w:p w:rsidR="00622EB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</w:p>
    <w:p w:rsidR="003F0C80" w:rsidRPr="00C42B02" w:rsidRDefault="00622EB2" w:rsidP="00784922">
      <w:pPr>
        <w:spacing w:after="0" w:line="240" w:lineRule="auto"/>
        <w:rPr>
          <w:rFonts w:ascii="Times New Roman" w:hAnsi="Times New Roman" w:cs="Times New Roman"/>
          <w:position w:val="-18"/>
          <w:sz w:val="26"/>
          <w:szCs w:val="24"/>
        </w:rPr>
      </w:pPr>
      <w:r>
        <w:rPr>
          <w:rFonts w:ascii="Times New Roman" w:hAnsi="Times New Roman" w:cs="Times New Roman"/>
          <w:position w:val="-18"/>
          <w:sz w:val="26"/>
          <w:szCs w:val="24"/>
        </w:rPr>
        <w:br w:type="textWrapping" w:clear="all"/>
      </w:r>
    </w:p>
    <w:sectPr w:rsidR="003F0C80" w:rsidRPr="00C42B02" w:rsidSect="00EE54BD">
      <w:footerReference w:type="default" r:id="rId92"/>
      <w:pgSz w:w="11907" w:h="16840" w:code="9"/>
      <w:pgMar w:top="851" w:right="851" w:bottom="851" w:left="1134" w:header="0" w:footer="0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4CFE" w:rsidRDefault="00484CFE" w:rsidP="00797B0F">
      <w:pPr>
        <w:spacing w:after="0" w:line="240" w:lineRule="auto"/>
      </w:pPr>
      <w:r>
        <w:separator/>
      </w:r>
    </w:p>
  </w:endnote>
  <w:endnote w:type="continuationSeparator" w:id="1">
    <w:p w:rsidR="00484CFE" w:rsidRDefault="00484CFE" w:rsidP="00797B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4BD" w:rsidRDefault="00EE54BD">
    <w:pPr>
      <w:pStyle w:val="Footer"/>
      <w:jc w:val="right"/>
    </w:pPr>
  </w:p>
  <w:p w:rsidR="00EE54BD" w:rsidRDefault="00EE54B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4CFE" w:rsidRDefault="00484CFE" w:rsidP="00797B0F">
      <w:pPr>
        <w:spacing w:after="0" w:line="240" w:lineRule="auto"/>
      </w:pPr>
      <w:r>
        <w:separator/>
      </w:r>
    </w:p>
  </w:footnote>
  <w:footnote w:type="continuationSeparator" w:id="1">
    <w:p w:rsidR="00484CFE" w:rsidRDefault="00484CFE" w:rsidP="00797B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45E5C"/>
    <w:multiLevelType w:val="hybridMultilevel"/>
    <w:tmpl w:val="24121E96"/>
    <w:lvl w:ilvl="0" w:tplc="7F402B4A">
      <w:start w:val="20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4161D5"/>
    <w:multiLevelType w:val="hybridMultilevel"/>
    <w:tmpl w:val="98545954"/>
    <w:lvl w:ilvl="0" w:tplc="1E28425E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0A5971"/>
    <w:multiLevelType w:val="hybridMultilevel"/>
    <w:tmpl w:val="AD947916"/>
    <w:lvl w:ilvl="0" w:tplc="39969C24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33B6"/>
    <w:rsid w:val="000030D0"/>
    <w:rsid w:val="0002245C"/>
    <w:rsid w:val="00025C0D"/>
    <w:rsid w:val="00042ED2"/>
    <w:rsid w:val="00061693"/>
    <w:rsid w:val="00075B44"/>
    <w:rsid w:val="000A41C5"/>
    <w:rsid w:val="000A7920"/>
    <w:rsid w:val="000B3AC6"/>
    <w:rsid w:val="000C031E"/>
    <w:rsid w:val="000C258E"/>
    <w:rsid w:val="000C3D70"/>
    <w:rsid w:val="000E0E1A"/>
    <w:rsid w:val="000E0E2F"/>
    <w:rsid w:val="000E1F1D"/>
    <w:rsid w:val="000E732E"/>
    <w:rsid w:val="000F1E5B"/>
    <w:rsid w:val="00104E26"/>
    <w:rsid w:val="00105AB8"/>
    <w:rsid w:val="001067BE"/>
    <w:rsid w:val="00106F1C"/>
    <w:rsid w:val="00110E81"/>
    <w:rsid w:val="00111280"/>
    <w:rsid w:val="001202D6"/>
    <w:rsid w:val="00123A20"/>
    <w:rsid w:val="0012762D"/>
    <w:rsid w:val="00133F81"/>
    <w:rsid w:val="00151E16"/>
    <w:rsid w:val="00165B2E"/>
    <w:rsid w:val="00171CA2"/>
    <w:rsid w:val="00171DDA"/>
    <w:rsid w:val="00172005"/>
    <w:rsid w:val="00194107"/>
    <w:rsid w:val="001A5422"/>
    <w:rsid w:val="001A7CD9"/>
    <w:rsid w:val="001E289E"/>
    <w:rsid w:val="001E313A"/>
    <w:rsid w:val="001E5B2E"/>
    <w:rsid w:val="001E73AE"/>
    <w:rsid w:val="001F067F"/>
    <w:rsid w:val="00200ADC"/>
    <w:rsid w:val="00203CDE"/>
    <w:rsid w:val="002118F9"/>
    <w:rsid w:val="00211EF5"/>
    <w:rsid w:val="002202D0"/>
    <w:rsid w:val="00221B40"/>
    <w:rsid w:val="00251753"/>
    <w:rsid w:val="00253F00"/>
    <w:rsid w:val="0025749C"/>
    <w:rsid w:val="00286236"/>
    <w:rsid w:val="002A7882"/>
    <w:rsid w:val="002D367E"/>
    <w:rsid w:val="00302104"/>
    <w:rsid w:val="00302DC8"/>
    <w:rsid w:val="003038A8"/>
    <w:rsid w:val="00306D0D"/>
    <w:rsid w:val="003268FC"/>
    <w:rsid w:val="003333A4"/>
    <w:rsid w:val="00336338"/>
    <w:rsid w:val="00337AD3"/>
    <w:rsid w:val="003747DA"/>
    <w:rsid w:val="00381432"/>
    <w:rsid w:val="00392D04"/>
    <w:rsid w:val="003A4143"/>
    <w:rsid w:val="003B3600"/>
    <w:rsid w:val="003D1738"/>
    <w:rsid w:val="003D4A87"/>
    <w:rsid w:val="003F0C80"/>
    <w:rsid w:val="00405702"/>
    <w:rsid w:val="00423757"/>
    <w:rsid w:val="0045444A"/>
    <w:rsid w:val="00460F0B"/>
    <w:rsid w:val="0047750E"/>
    <w:rsid w:val="00484CFE"/>
    <w:rsid w:val="00487774"/>
    <w:rsid w:val="0049103B"/>
    <w:rsid w:val="004952D5"/>
    <w:rsid w:val="00496F0B"/>
    <w:rsid w:val="00497017"/>
    <w:rsid w:val="004A0DCE"/>
    <w:rsid w:val="004B2030"/>
    <w:rsid w:val="004B544A"/>
    <w:rsid w:val="004C23DB"/>
    <w:rsid w:val="004C7879"/>
    <w:rsid w:val="004E0456"/>
    <w:rsid w:val="004E58AA"/>
    <w:rsid w:val="004E62EB"/>
    <w:rsid w:val="005643EB"/>
    <w:rsid w:val="00576360"/>
    <w:rsid w:val="005A1DA0"/>
    <w:rsid w:val="005B3CF0"/>
    <w:rsid w:val="005C019B"/>
    <w:rsid w:val="005C408A"/>
    <w:rsid w:val="005E0C32"/>
    <w:rsid w:val="005F49E7"/>
    <w:rsid w:val="005F5B82"/>
    <w:rsid w:val="00604135"/>
    <w:rsid w:val="00622EB2"/>
    <w:rsid w:val="00643CBF"/>
    <w:rsid w:val="00644A95"/>
    <w:rsid w:val="00655B3A"/>
    <w:rsid w:val="006568AC"/>
    <w:rsid w:val="0066227F"/>
    <w:rsid w:val="006658B8"/>
    <w:rsid w:val="00670DFF"/>
    <w:rsid w:val="00684302"/>
    <w:rsid w:val="006A4EB4"/>
    <w:rsid w:val="006B1B6E"/>
    <w:rsid w:val="006B69B6"/>
    <w:rsid w:val="006C5B5C"/>
    <w:rsid w:val="006F58D1"/>
    <w:rsid w:val="00703060"/>
    <w:rsid w:val="0071205E"/>
    <w:rsid w:val="00716A5C"/>
    <w:rsid w:val="00731D63"/>
    <w:rsid w:val="00752ED7"/>
    <w:rsid w:val="00782D1A"/>
    <w:rsid w:val="00784922"/>
    <w:rsid w:val="00785C18"/>
    <w:rsid w:val="00797B0F"/>
    <w:rsid w:val="007A4DA4"/>
    <w:rsid w:val="007A509E"/>
    <w:rsid w:val="007B07B7"/>
    <w:rsid w:val="007C7019"/>
    <w:rsid w:val="007F36CF"/>
    <w:rsid w:val="008337BA"/>
    <w:rsid w:val="008365E1"/>
    <w:rsid w:val="00862D4E"/>
    <w:rsid w:val="008900DE"/>
    <w:rsid w:val="00892A8F"/>
    <w:rsid w:val="008D3A65"/>
    <w:rsid w:val="008E3537"/>
    <w:rsid w:val="008F0C0A"/>
    <w:rsid w:val="0090553C"/>
    <w:rsid w:val="00916D76"/>
    <w:rsid w:val="0093584C"/>
    <w:rsid w:val="0096355B"/>
    <w:rsid w:val="009733B6"/>
    <w:rsid w:val="00974C14"/>
    <w:rsid w:val="009979E5"/>
    <w:rsid w:val="009A41C1"/>
    <w:rsid w:val="009D415C"/>
    <w:rsid w:val="009E0133"/>
    <w:rsid w:val="009E7118"/>
    <w:rsid w:val="009F55D1"/>
    <w:rsid w:val="00A2002C"/>
    <w:rsid w:val="00A32C08"/>
    <w:rsid w:val="00A33B78"/>
    <w:rsid w:val="00A52CFE"/>
    <w:rsid w:val="00A5377E"/>
    <w:rsid w:val="00A65934"/>
    <w:rsid w:val="00A74CE6"/>
    <w:rsid w:val="00A80E63"/>
    <w:rsid w:val="00A82B50"/>
    <w:rsid w:val="00AA3DBE"/>
    <w:rsid w:val="00AA5A60"/>
    <w:rsid w:val="00AB1573"/>
    <w:rsid w:val="00AB74AA"/>
    <w:rsid w:val="00AE6A7B"/>
    <w:rsid w:val="00B0373F"/>
    <w:rsid w:val="00B1208F"/>
    <w:rsid w:val="00B1375F"/>
    <w:rsid w:val="00B2112F"/>
    <w:rsid w:val="00B34919"/>
    <w:rsid w:val="00B452B1"/>
    <w:rsid w:val="00B522F4"/>
    <w:rsid w:val="00B57530"/>
    <w:rsid w:val="00B60AE8"/>
    <w:rsid w:val="00B84E58"/>
    <w:rsid w:val="00B85500"/>
    <w:rsid w:val="00B871A9"/>
    <w:rsid w:val="00BA4F4B"/>
    <w:rsid w:val="00BB0EFC"/>
    <w:rsid w:val="00BB0F73"/>
    <w:rsid w:val="00BC518A"/>
    <w:rsid w:val="00BC6911"/>
    <w:rsid w:val="00BC7C56"/>
    <w:rsid w:val="00BD61EB"/>
    <w:rsid w:val="00BE35F1"/>
    <w:rsid w:val="00BF7998"/>
    <w:rsid w:val="00C02DAC"/>
    <w:rsid w:val="00C05537"/>
    <w:rsid w:val="00C26DF3"/>
    <w:rsid w:val="00C42B02"/>
    <w:rsid w:val="00C46D7F"/>
    <w:rsid w:val="00C5532E"/>
    <w:rsid w:val="00C76F53"/>
    <w:rsid w:val="00C821CF"/>
    <w:rsid w:val="00C93A50"/>
    <w:rsid w:val="00CF61FC"/>
    <w:rsid w:val="00CF7010"/>
    <w:rsid w:val="00D1139C"/>
    <w:rsid w:val="00D633F4"/>
    <w:rsid w:val="00D65035"/>
    <w:rsid w:val="00D65B37"/>
    <w:rsid w:val="00D72FBD"/>
    <w:rsid w:val="00D73C4A"/>
    <w:rsid w:val="00D9294F"/>
    <w:rsid w:val="00DA512B"/>
    <w:rsid w:val="00DB4E73"/>
    <w:rsid w:val="00DB5944"/>
    <w:rsid w:val="00DB6E6C"/>
    <w:rsid w:val="00DC5EC3"/>
    <w:rsid w:val="00DF005C"/>
    <w:rsid w:val="00E029BD"/>
    <w:rsid w:val="00E03F22"/>
    <w:rsid w:val="00E1015D"/>
    <w:rsid w:val="00E10AC2"/>
    <w:rsid w:val="00E22775"/>
    <w:rsid w:val="00E447C3"/>
    <w:rsid w:val="00E56EB7"/>
    <w:rsid w:val="00E677A3"/>
    <w:rsid w:val="00E75DF7"/>
    <w:rsid w:val="00E830C6"/>
    <w:rsid w:val="00E92EC4"/>
    <w:rsid w:val="00EA39B7"/>
    <w:rsid w:val="00EE20BD"/>
    <w:rsid w:val="00EE54BD"/>
    <w:rsid w:val="00EE6429"/>
    <w:rsid w:val="00EF6077"/>
    <w:rsid w:val="00F00D26"/>
    <w:rsid w:val="00F04BE5"/>
    <w:rsid w:val="00F14A8A"/>
    <w:rsid w:val="00F4748D"/>
    <w:rsid w:val="00F528D2"/>
    <w:rsid w:val="00F72716"/>
    <w:rsid w:val="00F727F9"/>
    <w:rsid w:val="00F75308"/>
    <w:rsid w:val="00F83DDE"/>
    <w:rsid w:val="00F959CB"/>
    <w:rsid w:val="00FA1535"/>
    <w:rsid w:val="00FA2C98"/>
    <w:rsid w:val="00FA41C0"/>
    <w:rsid w:val="00FC002A"/>
    <w:rsid w:val="00FC4DB9"/>
    <w:rsid w:val="00FD5D35"/>
    <w:rsid w:val="00FD5DCB"/>
    <w:rsid w:val="00FF6D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20"/>
        <o:r id="V:Rule2" type="connector" idref="#Straight Arrow Connector 7"/>
        <o:r id="V:Rule3" type="connector" idref="#Straight Arrow Connector 37"/>
        <o:r id="V:Rule4" type="connector" idref="#Straight Arrow Connector 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78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3B6"/>
    <w:pPr>
      <w:ind w:left="720"/>
      <w:contextualSpacing/>
    </w:pPr>
  </w:style>
  <w:style w:type="table" w:styleId="TableGrid">
    <w:name w:val="Table Grid"/>
    <w:basedOn w:val="TableNormal"/>
    <w:uiPriority w:val="59"/>
    <w:rsid w:val="003333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B0F"/>
  </w:style>
  <w:style w:type="paragraph" w:styleId="Footer">
    <w:name w:val="footer"/>
    <w:basedOn w:val="Normal"/>
    <w:link w:val="Foot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B0F"/>
  </w:style>
  <w:style w:type="paragraph" w:styleId="BalloonText">
    <w:name w:val="Balloon Text"/>
    <w:basedOn w:val="Normal"/>
    <w:link w:val="BalloonTextChar"/>
    <w:uiPriority w:val="99"/>
    <w:semiHidden/>
    <w:unhideWhenUsed/>
    <w:rsid w:val="00797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B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78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33B6"/>
    <w:pPr>
      <w:ind w:left="720"/>
      <w:contextualSpacing/>
    </w:pPr>
  </w:style>
  <w:style w:type="table" w:styleId="TableGrid">
    <w:name w:val="Table Grid"/>
    <w:basedOn w:val="TableNormal"/>
    <w:uiPriority w:val="59"/>
    <w:rsid w:val="003333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B0F"/>
  </w:style>
  <w:style w:type="paragraph" w:styleId="Footer">
    <w:name w:val="footer"/>
    <w:basedOn w:val="Normal"/>
    <w:link w:val="FooterChar"/>
    <w:uiPriority w:val="99"/>
    <w:unhideWhenUsed/>
    <w:rsid w:val="00797B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B0F"/>
  </w:style>
  <w:style w:type="paragraph" w:styleId="BalloonText">
    <w:name w:val="Balloon Text"/>
    <w:basedOn w:val="Normal"/>
    <w:link w:val="BalloonTextChar"/>
    <w:uiPriority w:val="99"/>
    <w:semiHidden/>
    <w:unhideWhenUsed/>
    <w:rsid w:val="00797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B0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microsoft.com/office/2007/relationships/stylesWithEffects" Target="stylesWithEffect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02AB31-C948-4D5B-BA27-CAE7445EF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931</Words>
  <Characters>11008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</dc:creator>
  <cp:lastModifiedBy>Manh_Avin</cp:lastModifiedBy>
  <cp:revision>2</cp:revision>
  <cp:lastPrinted>2016-12-06T01:36:00Z</cp:lastPrinted>
  <dcterms:created xsi:type="dcterms:W3CDTF">2016-12-14T09:12:00Z</dcterms:created>
  <dcterms:modified xsi:type="dcterms:W3CDTF">2016-12-14T09:12:00Z</dcterms:modified>
</cp:coreProperties>
</file>